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70DFB1F" w14:textId="7335F068" w:rsidR="00252CE7" w:rsidRPr="00FA28DC" w:rsidRDefault="00E467A9" w:rsidP="00252CE7">
      <w:pPr>
        <w:jc w:val="center"/>
        <w:rPr>
          <w:b/>
          <w:u w:val="single"/>
        </w:rPr>
      </w:pPr>
      <w:r>
        <w:rPr>
          <w:rFonts w:hint="eastAsia"/>
          <w:b/>
          <w:u w:val="single"/>
        </w:rPr>
        <w:t xml:space="preserve">Suggested Solution of </w:t>
      </w:r>
      <w:r w:rsidR="00252CE7" w:rsidRPr="00FA28DC">
        <w:rPr>
          <w:b/>
          <w:u w:val="single"/>
        </w:rPr>
        <w:t xml:space="preserve">Assignment 4 </w:t>
      </w:r>
    </w:p>
    <w:p w14:paraId="704BBC98" w14:textId="4A59CAA1" w:rsidR="009E27DB" w:rsidRPr="00FA28DC" w:rsidRDefault="00D61207" w:rsidP="0052483F">
      <w:pPr>
        <w:rPr>
          <w:b/>
          <w:u w:val="single"/>
        </w:rPr>
      </w:pPr>
      <w:proofErr w:type="gramStart"/>
      <w:r w:rsidRPr="00FA28DC">
        <w:rPr>
          <w:b/>
          <w:u w:val="single"/>
        </w:rPr>
        <w:t xml:space="preserve">Problem </w:t>
      </w:r>
      <w:r w:rsidR="009E27DB" w:rsidRPr="00FA28DC">
        <w:rPr>
          <w:rFonts w:hint="eastAsia"/>
          <w:b/>
          <w:u w:val="single"/>
        </w:rPr>
        <w:t>A</w:t>
      </w:r>
      <w:r w:rsidR="0052483F" w:rsidRPr="00FA28DC">
        <w:rPr>
          <w:rFonts w:hint="eastAsia"/>
          <w:b/>
          <w:u w:val="single"/>
        </w:rPr>
        <w:t>.</w:t>
      </w:r>
      <w:proofErr w:type="gramEnd"/>
      <w:r w:rsidR="0052483F" w:rsidRPr="00FA28DC">
        <w:rPr>
          <w:rFonts w:hint="eastAsia"/>
          <w:b/>
          <w:u w:val="single"/>
        </w:rPr>
        <w:t xml:space="preserve"> </w:t>
      </w:r>
    </w:p>
    <w:p w14:paraId="060052F7" w14:textId="52C70646" w:rsidR="0052483F" w:rsidRDefault="0052483F" w:rsidP="0052483F">
      <w:r>
        <w:t>A random variable of the F-distribution with df1 and df2 can be written as the ratio of scaled chi-square</w:t>
      </w:r>
      <w:proofErr w:type="gramStart"/>
      <w:r>
        <w:t>:</w:t>
      </w:r>
      <w:r>
        <w:rPr>
          <w:rFonts w:hint="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=</m:t>
        </m:r>
        <w:proofErr w:type="gramEnd"/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/df1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/df2</m:t>
            </m:r>
          </m:den>
        </m:f>
      </m:oMath>
      <w:r>
        <w:rPr>
          <w:rFonts w:hint="eastAsia"/>
        </w:rPr>
        <w:t xml:space="preserve"> ,</w:t>
      </w:r>
    </w:p>
    <w:p w14:paraId="557B6EC6" w14:textId="77777777" w:rsidR="0052483F" w:rsidRDefault="0052483F" w:rsidP="0052483F">
      <w:proofErr w:type="gramStart"/>
      <w:r>
        <w:rPr>
          <w:rFonts w:hint="eastAsia"/>
        </w:rPr>
        <w:t>where</w:t>
      </w:r>
      <w:proofErr w:type="gramEnd"/>
      <w:r>
        <w:rPr>
          <w:rFonts w:hint="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hint="eastAsia"/>
        </w:rPr>
        <w:t xml:space="preserve"> and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hint="eastAsia"/>
        </w:rPr>
        <w:t xml:space="preserve"> are chi-square distributions with df1 and df2 degrees of freedom respectively. And the chi-square distribution with k degrees freedom is the distribution of a sum of the squares of k independent standard normal random variables.</w:t>
      </w:r>
    </w:p>
    <w:p w14:paraId="7B557FBD" w14:textId="77777777" w:rsidR="0052483F" w:rsidRDefault="0052483F" w:rsidP="0052483F"/>
    <w:p w14:paraId="1A125F63" w14:textId="0D958078" w:rsidR="0052483F" w:rsidRDefault="00252CE7" w:rsidP="0052483F">
      <w:r>
        <w:t>n=10</w:t>
      </w:r>
      <w:r w:rsidR="0052483F">
        <w:t>00</w:t>
      </w:r>
      <w:r>
        <w:t>00</w:t>
      </w:r>
    </w:p>
    <w:p w14:paraId="4DE217D4" w14:textId="77777777" w:rsidR="0052483F" w:rsidRDefault="0052483F" w:rsidP="0052483F">
      <w:r>
        <w:t>d1=2</w:t>
      </w:r>
    </w:p>
    <w:p w14:paraId="75B90910" w14:textId="77777777" w:rsidR="0052483F" w:rsidRDefault="0052483F" w:rsidP="0052483F">
      <w:r>
        <w:t>d2=3</w:t>
      </w:r>
    </w:p>
    <w:p w14:paraId="569D9DFA" w14:textId="77777777" w:rsidR="0052483F" w:rsidRDefault="0052483F" w:rsidP="0052483F">
      <w:proofErr w:type="spellStart"/>
      <w:r>
        <w:t>fsample</w:t>
      </w:r>
      <w:proofErr w:type="spellEnd"/>
      <w:r>
        <w:t>=rep(0,n)</w:t>
      </w:r>
    </w:p>
    <w:p w14:paraId="77C260B3" w14:textId="77777777" w:rsidR="0052483F" w:rsidRDefault="0052483F" w:rsidP="0052483F">
      <w:r>
        <w:t>for(</w:t>
      </w:r>
      <w:proofErr w:type="spellStart"/>
      <w:r>
        <w:t>i</w:t>
      </w:r>
      <w:proofErr w:type="spellEnd"/>
      <w:r>
        <w:t xml:space="preserve"> in 1:n){</w:t>
      </w:r>
    </w:p>
    <w:p w14:paraId="7704ADE8" w14:textId="77777777" w:rsidR="0052483F" w:rsidRDefault="0052483F" w:rsidP="0052483F">
      <w:r>
        <w:tab/>
        <w:t>nor1=</w:t>
      </w:r>
      <w:proofErr w:type="spellStart"/>
      <w:r>
        <w:t>rnorm</w:t>
      </w:r>
      <w:proofErr w:type="spellEnd"/>
      <w:r>
        <w:t>(d1)</w:t>
      </w:r>
    </w:p>
    <w:p w14:paraId="0990994B" w14:textId="77777777" w:rsidR="0052483F" w:rsidRDefault="0052483F" w:rsidP="0052483F">
      <w:r>
        <w:tab/>
        <w:t>sum1=sum(nor1^2)</w:t>
      </w:r>
    </w:p>
    <w:p w14:paraId="0B55770A" w14:textId="77777777" w:rsidR="0052483F" w:rsidRDefault="0052483F" w:rsidP="0052483F">
      <w:r>
        <w:tab/>
        <w:t>nor2=</w:t>
      </w:r>
      <w:proofErr w:type="spellStart"/>
      <w:r>
        <w:t>rnorm</w:t>
      </w:r>
      <w:proofErr w:type="spellEnd"/>
      <w:r>
        <w:t>(d2)</w:t>
      </w:r>
    </w:p>
    <w:p w14:paraId="68C47539" w14:textId="77777777" w:rsidR="0052483F" w:rsidRDefault="0052483F" w:rsidP="0052483F">
      <w:r>
        <w:tab/>
        <w:t>sum2=sum(nor2^2)</w:t>
      </w:r>
    </w:p>
    <w:p w14:paraId="53D20D8F" w14:textId="77777777" w:rsidR="0052483F" w:rsidRDefault="0052483F" w:rsidP="0052483F">
      <w:r>
        <w:tab/>
      </w:r>
      <w:proofErr w:type="spellStart"/>
      <w:r>
        <w:t>fsample</w:t>
      </w:r>
      <w:proofErr w:type="spellEnd"/>
      <w:r>
        <w:t>[</w:t>
      </w:r>
      <w:proofErr w:type="spellStart"/>
      <w:r>
        <w:t>i</w:t>
      </w:r>
      <w:proofErr w:type="spellEnd"/>
      <w:r>
        <w:t>]=(sum1/d1)/(sum2/d2)</w:t>
      </w:r>
    </w:p>
    <w:p w14:paraId="3C5EF879" w14:textId="77777777" w:rsidR="0052483F" w:rsidRDefault="0052483F" w:rsidP="0052483F">
      <w:r>
        <w:t>}</w:t>
      </w:r>
    </w:p>
    <w:p w14:paraId="66C78B30" w14:textId="72235569" w:rsidR="00252CE7" w:rsidRDefault="00252CE7" w:rsidP="00252CE7">
      <w:r>
        <w:t>#</w:t>
      </w:r>
      <w:proofErr w:type="spellStart"/>
      <w:r>
        <w:t>hist</w:t>
      </w:r>
      <w:proofErr w:type="spellEnd"/>
      <w:r>
        <w:t>(</w:t>
      </w:r>
      <w:proofErr w:type="spellStart"/>
      <w:r>
        <w:t>fsample</w:t>
      </w:r>
      <w:proofErr w:type="spellEnd"/>
      <w:r>
        <w:t xml:space="preserve">, </w:t>
      </w:r>
      <w:proofErr w:type="spellStart"/>
      <w:r>
        <w:t>freq</w:t>
      </w:r>
      <w:proofErr w:type="spellEnd"/>
      <w:r>
        <w:t>=</w:t>
      </w:r>
      <w:proofErr w:type="spellStart"/>
      <w:r>
        <w:t>FALSE,main</w:t>
      </w:r>
      <w:proofErr w:type="spellEnd"/>
      <w:r>
        <w:t>=</w:t>
      </w:r>
      <w:r w:rsidRPr="00640F02">
        <w:t xml:space="preserve"> "</w:t>
      </w:r>
      <w:r>
        <w:t>F distribution sampling</w:t>
      </w:r>
      <w:r w:rsidRPr="00640F02">
        <w:t xml:space="preserve"> "</w:t>
      </w:r>
      <w:r>
        <w:t>)</w:t>
      </w:r>
    </w:p>
    <w:p w14:paraId="66111A26" w14:textId="77777777" w:rsidR="00252CE7" w:rsidRDefault="00252CE7" w:rsidP="00252CE7">
      <w:r>
        <w:t>#t=</w:t>
      </w:r>
      <w:proofErr w:type="spellStart"/>
      <w:r>
        <w:t>seq</w:t>
      </w:r>
      <w:proofErr w:type="spellEnd"/>
      <w:r>
        <w:t>(0,max(</w:t>
      </w:r>
      <w:proofErr w:type="spellStart"/>
      <w:r>
        <w:t>fsample</w:t>
      </w:r>
      <w:proofErr w:type="spellEnd"/>
      <w:r>
        <w:t>),0.1)</w:t>
      </w:r>
    </w:p>
    <w:p w14:paraId="566FF887" w14:textId="3B04E03D" w:rsidR="00510C7B" w:rsidRDefault="00510C7B" w:rsidP="00510C7B">
      <w:r>
        <w:t>#</w:t>
      </w:r>
      <w:r>
        <w:rPr>
          <w:rFonts w:hint="eastAsia"/>
        </w:rPr>
        <w:t>lines</w:t>
      </w:r>
      <w:r>
        <w:t>(</w:t>
      </w:r>
      <w:proofErr w:type="spellStart"/>
      <w:r>
        <w:t>t,df</w:t>
      </w:r>
      <w:proofErr w:type="spellEnd"/>
      <w:r>
        <w:t>(t,d1,d2))</w:t>
      </w:r>
    </w:p>
    <w:p w14:paraId="226F0569" w14:textId="214A2E73" w:rsidR="0052483F" w:rsidRPr="00510C7B" w:rsidRDefault="00640F02" w:rsidP="0052483F">
      <w:pPr>
        <w:rPr>
          <w:sz w:val="22"/>
          <w:szCs w:val="22"/>
        </w:rPr>
      </w:pPr>
      <w:proofErr w:type="spellStart"/>
      <w:r w:rsidRPr="00510C7B">
        <w:rPr>
          <w:sz w:val="22"/>
          <w:szCs w:val="22"/>
        </w:rPr>
        <w:t>hist</w:t>
      </w:r>
      <w:proofErr w:type="spellEnd"/>
      <w:r w:rsidRPr="00510C7B">
        <w:rPr>
          <w:sz w:val="22"/>
          <w:szCs w:val="22"/>
        </w:rPr>
        <w:t>(</w:t>
      </w:r>
      <w:proofErr w:type="spellStart"/>
      <w:r w:rsidRPr="00510C7B">
        <w:rPr>
          <w:sz w:val="22"/>
          <w:szCs w:val="22"/>
        </w:rPr>
        <w:t>fsample</w:t>
      </w:r>
      <w:proofErr w:type="spellEnd"/>
      <w:r w:rsidRPr="00510C7B">
        <w:rPr>
          <w:sz w:val="22"/>
          <w:szCs w:val="22"/>
        </w:rPr>
        <w:t>,</w:t>
      </w:r>
      <w:r w:rsidR="00252CE7" w:rsidRPr="00510C7B">
        <w:rPr>
          <w:sz w:val="22"/>
          <w:szCs w:val="22"/>
        </w:rPr>
        <w:t xml:space="preserve"> </w:t>
      </w:r>
      <w:r w:rsidR="00510C7B" w:rsidRPr="00510C7B">
        <w:rPr>
          <w:sz w:val="22"/>
          <w:szCs w:val="22"/>
        </w:rPr>
        <w:t>n=1000,</w:t>
      </w:r>
      <w:r w:rsidRPr="00510C7B">
        <w:rPr>
          <w:sz w:val="22"/>
          <w:szCs w:val="22"/>
        </w:rPr>
        <w:t>freq=</w:t>
      </w:r>
      <w:proofErr w:type="spellStart"/>
      <w:r w:rsidRPr="00510C7B">
        <w:rPr>
          <w:sz w:val="22"/>
          <w:szCs w:val="22"/>
        </w:rPr>
        <w:t>FALSE,main</w:t>
      </w:r>
      <w:proofErr w:type="spellEnd"/>
      <w:r w:rsidRPr="00510C7B">
        <w:rPr>
          <w:sz w:val="22"/>
          <w:szCs w:val="22"/>
        </w:rPr>
        <w:t>= "F distribution sampling "</w:t>
      </w:r>
      <w:r w:rsidR="00510C7B" w:rsidRPr="00510C7B">
        <w:rPr>
          <w:sz w:val="22"/>
          <w:szCs w:val="22"/>
        </w:rPr>
        <w:t>,</w:t>
      </w:r>
      <w:proofErr w:type="spellStart"/>
      <w:r w:rsidR="00510C7B" w:rsidRPr="00510C7B">
        <w:rPr>
          <w:sz w:val="22"/>
          <w:szCs w:val="22"/>
        </w:rPr>
        <w:t>xlim</w:t>
      </w:r>
      <w:proofErr w:type="spellEnd"/>
      <w:r w:rsidR="00510C7B" w:rsidRPr="00510C7B">
        <w:rPr>
          <w:sz w:val="22"/>
          <w:szCs w:val="22"/>
        </w:rPr>
        <w:t>=c(0,100))</w:t>
      </w:r>
    </w:p>
    <w:p w14:paraId="182F639D" w14:textId="45DDFF70" w:rsidR="0052483F" w:rsidRDefault="00510C7B" w:rsidP="0052483F">
      <w:r>
        <w:t>t=</w:t>
      </w:r>
      <w:proofErr w:type="spellStart"/>
      <w:r>
        <w:t>seq</w:t>
      </w:r>
      <w:proofErr w:type="spellEnd"/>
      <w:r>
        <w:t>(0,max(</w:t>
      </w:r>
      <w:proofErr w:type="spellStart"/>
      <w:r>
        <w:t>fsample</w:t>
      </w:r>
      <w:proofErr w:type="spellEnd"/>
      <w:r>
        <w:t>),1)</w:t>
      </w:r>
      <w:r w:rsidR="00252CE7">
        <w:t xml:space="preserve"> </w:t>
      </w:r>
    </w:p>
    <w:p w14:paraId="6D0D4909" w14:textId="1DA295F5" w:rsidR="0052483F" w:rsidRDefault="006F6053" w:rsidP="0052483F">
      <w:r>
        <w:rPr>
          <w:rFonts w:hint="eastAsia"/>
        </w:rPr>
        <w:t>lines</w:t>
      </w:r>
      <w:r w:rsidR="0052483F">
        <w:t>(</w:t>
      </w:r>
      <w:proofErr w:type="spellStart"/>
      <w:r w:rsidR="0052483F">
        <w:t>t,df</w:t>
      </w:r>
      <w:proofErr w:type="spellEnd"/>
      <w:r w:rsidR="0052483F">
        <w:t>(</w:t>
      </w:r>
      <w:r w:rsidR="00510C7B">
        <w:t>t,</w:t>
      </w:r>
      <w:r w:rsidR="0052483F">
        <w:t>d1,d2)</w:t>
      </w:r>
      <w:r w:rsidR="00252CE7">
        <w:t>,col=2)</w:t>
      </w:r>
    </w:p>
    <w:p w14:paraId="205DCEC3" w14:textId="7D0D24B6" w:rsidR="00252CE7" w:rsidRDefault="00252CE7" w:rsidP="0052483F">
      <w:r>
        <w:t>summary(</w:t>
      </w:r>
      <w:proofErr w:type="spellStart"/>
      <w:r>
        <w:t>fsample</w:t>
      </w:r>
      <w:proofErr w:type="spellEnd"/>
      <w:r>
        <w:t>)</w:t>
      </w:r>
    </w:p>
    <w:p w14:paraId="49D1D738" w14:textId="5103B5D7" w:rsidR="00252CE7" w:rsidRDefault="00510C7B" w:rsidP="0052483F">
      <w:proofErr w:type="spellStart"/>
      <w:r>
        <w:t>sd</w:t>
      </w:r>
      <w:proofErr w:type="spellEnd"/>
      <w:r>
        <w:t>(</w:t>
      </w:r>
      <w:proofErr w:type="spellStart"/>
      <w:r>
        <w:t>fsample</w:t>
      </w:r>
      <w:proofErr w:type="spellEnd"/>
      <w:r>
        <w:t>)</w:t>
      </w:r>
    </w:p>
    <w:p w14:paraId="53D1B503" w14:textId="77777777" w:rsidR="00510C7B" w:rsidRDefault="00510C7B" w:rsidP="0052483F"/>
    <w:p w14:paraId="5019BD58" w14:textId="77777777" w:rsidR="00510C7B" w:rsidRDefault="00510C7B" w:rsidP="00510C7B"/>
    <w:p w14:paraId="0681C6F8" w14:textId="77777777" w:rsidR="00510C7B" w:rsidRDefault="00510C7B" w:rsidP="00510C7B"/>
    <w:p w14:paraId="490F5839" w14:textId="77777777" w:rsidR="00510C7B" w:rsidRDefault="00510C7B" w:rsidP="00510C7B">
      <w:r>
        <w:t>&gt; summary(</w:t>
      </w:r>
      <w:proofErr w:type="spellStart"/>
      <w:r>
        <w:t>fsample</w:t>
      </w:r>
      <w:proofErr w:type="spellEnd"/>
      <w:r>
        <w:t>)</w:t>
      </w:r>
    </w:p>
    <w:p w14:paraId="6CB867A2" w14:textId="77777777" w:rsidR="00510C7B" w:rsidRDefault="00510C7B" w:rsidP="00510C7B">
      <w:r>
        <w:t xml:space="preserve">    Min.  1st Qu.   Median     Mean  3rd Qu.     Max. </w:t>
      </w:r>
    </w:p>
    <w:p w14:paraId="796CA563" w14:textId="77777777" w:rsidR="00510C7B" w:rsidRDefault="00510C7B" w:rsidP="00510C7B">
      <w:r>
        <w:t xml:space="preserve">   0.000    0.318    0.880    3.060    2.272 6311.000 </w:t>
      </w:r>
    </w:p>
    <w:p w14:paraId="5811CAC3" w14:textId="77777777" w:rsidR="00510C7B" w:rsidRDefault="00510C7B" w:rsidP="00510C7B">
      <w:r>
        <w:t xml:space="preserve">&gt; </w:t>
      </w:r>
      <w:proofErr w:type="spellStart"/>
      <w:r>
        <w:t>sd</w:t>
      </w:r>
      <w:proofErr w:type="spellEnd"/>
      <w:r>
        <w:t>(</w:t>
      </w:r>
      <w:proofErr w:type="spellStart"/>
      <w:r>
        <w:t>fsample</w:t>
      </w:r>
      <w:proofErr w:type="spellEnd"/>
      <w:r>
        <w:t>)</w:t>
      </w:r>
    </w:p>
    <w:p w14:paraId="39206742" w14:textId="77777777" w:rsidR="00510C7B" w:rsidRDefault="00510C7B" w:rsidP="00510C7B">
      <w:r>
        <w:t>[1] 34.41248</w:t>
      </w:r>
    </w:p>
    <w:p w14:paraId="2D6CA503" w14:textId="1FD041AC" w:rsidR="00D61207" w:rsidRPr="009455BB" w:rsidRDefault="00510C7B" w:rsidP="00D61207">
      <w:r>
        <w:rPr>
          <w:noProof/>
        </w:rPr>
        <w:lastRenderedPageBreak/>
        <w:drawing>
          <wp:inline distT="0" distB="0" distL="0" distR="0" wp14:anchorId="4BD8C2C2" wp14:editId="62C3C077">
            <wp:extent cx="5270500" cy="5264696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0" cy="52646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DC9AC7" w14:textId="77777777" w:rsidR="00954775" w:rsidRDefault="00954775" w:rsidP="00D61207">
      <w:pPr>
        <w:rPr>
          <w:b/>
        </w:rPr>
      </w:pPr>
    </w:p>
    <w:p w14:paraId="4D7EA2A1" w14:textId="2BEFE68E" w:rsidR="00D61207" w:rsidRPr="00FA28DC" w:rsidRDefault="00D61207" w:rsidP="00D61207">
      <w:pPr>
        <w:rPr>
          <w:b/>
          <w:u w:val="single"/>
        </w:rPr>
      </w:pPr>
      <w:r w:rsidRPr="00FA28DC">
        <w:rPr>
          <w:b/>
          <w:u w:val="single"/>
        </w:rPr>
        <w:t>Problem B</w:t>
      </w:r>
      <w:r w:rsidRPr="00FA28DC">
        <w:rPr>
          <w:rFonts w:hint="eastAsia"/>
          <w:b/>
          <w:u w:val="single"/>
        </w:rPr>
        <w:t xml:space="preserve">. </w:t>
      </w:r>
    </w:p>
    <w:p w14:paraId="0A0799F5" w14:textId="13C79BB2" w:rsidR="009E27DB" w:rsidRPr="00FA28DC" w:rsidRDefault="00FA28DC" w:rsidP="0052483F">
      <w:pPr>
        <w:rPr>
          <w:u w:val="single"/>
        </w:rPr>
      </w:pPr>
      <w:r w:rsidRPr="00FA28DC">
        <w:rPr>
          <w:u w:val="single"/>
        </w:rPr>
        <w:t>Problem B</w:t>
      </w:r>
      <w:r>
        <w:rPr>
          <w:rFonts w:hint="eastAsia"/>
          <w:u w:val="single"/>
        </w:rPr>
        <w:t>1</w:t>
      </w:r>
      <w:r>
        <w:rPr>
          <w:u w:val="single"/>
        </w:rPr>
        <w:t>:</w:t>
      </w:r>
    </w:p>
    <w:p w14:paraId="6C5715FD" w14:textId="63F37934" w:rsidR="00510C7B" w:rsidRPr="00DB619D" w:rsidRDefault="00510C7B" w:rsidP="0052483F">
      <w:pPr>
        <w:rPr>
          <w:color w:val="FF0000"/>
        </w:rPr>
      </w:pPr>
      <w:r w:rsidRPr="00DB619D">
        <w:rPr>
          <w:color w:val="FF0000"/>
        </w:rPr>
        <w:t>#method1: use uniform distribution</w:t>
      </w:r>
    </w:p>
    <w:p w14:paraId="0B31CB5F" w14:textId="77777777" w:rsidR="00874D1E" w:rsidRDefault="00874D1E" w:rsidP="00874D1E">
      <w:r>
        <w:t>estimate=rep(0,10)</w:t>
      </w:r>
    </w:p>
    <w:p w14:paraId="1053B2CB" w14:textId="77777777" w:rsidR="00874D1E" w:rsidRDefault="00874D1E" w:rsidP="00874D1E">
      <w:r>
        <w:t>for (</w:t>
      </w:r>
      <w:proofErr w:type="spellStart"/>
      <w:r>
        <w:t>i</w:t>
      </w:r>
      <w:proofErr w:type="spellEnd"/>
      <w:r>
        <w:t xml:space="preserve"> in 1:10){</w:t>
      </w:r>
    </w:p>
    <w:p w14:paraId="75FED304" w14:textId="1663D545" w:rsidR="00874D1E" w:rsidRDefault="00510C7B" w:rsidP="00874D1E">
      <w:r>
        <w:t xml:space="preserve">  </w:t>
      </w:r>
      <w:r w:rsidR="00874D1E">
        <w:t>u=</w:t>
      </w:r>
      <w:proofErr w:type="spellStart"/>
      <w:r w:rsidR="00874D1E">
        <w:t>runif</w:t>
      </w:r>
      <w:proofErr w:type="spellEnd"/>
      <w:r w:rsidR="00874D1E">
        <w:t>(1000)</w:t>
      </w:r>
    </w:p>
    <w:p w14:paraId="4BF23878" w14:textId="0EF97B95" w:rsidR="00874D1E" w:rsidRDefault="00510C7B" w:rsidP="00874D1E">
      <w:r>
        <w:t xml:space="preserve">  </w:t>
      </w:r>
      <w:r w:rsidR="00874D1E">
        <w:t>scaled=4*u #then scaled follows uniform(0,4)</w:t>
      </w:r>
    </w:p>
    <w:p w14:paraId="266D34ED" w14:textId="1406A97F" w:rsidR="00874D1E" w:rsidRDefault="00510C7B" w:rsidP="00874D1E">
      <w:r>
        <w:t xml:space="preserve">  </w:t>
      </w:r>
      <w:r w:rsidR="00874D1E">
        <w:t>estimate[</w:t>
      </w:r>
      <w:proofErr w:type="spellStart"/>
      <w:r w:rsidR="00874D1E">
        <w:t>i</w:t>
      </w:r>
      <w:proofErr w:type="spellEnd"/>
      <w:r w:rsidR="00874D1E">
        <w:t>]=</w:t>
      </w:r>
      <w:r w:rsidR="000A5E6D">
        <w:rPr>
          <w:rFonts w:hint="eastAsia"/>
        </w:rPr>
        <w:t>4*</w:t>
      </w:r>
      <w:r w:rsidR="00874D1E">
        <w:t>mean(</w:t>
      </w:r>
      <w:proofErr w:type="spellStart"/>
      <w:r w:rsidR="00874D1E">
        <w:t>exp</w:t>
      </w:r>
      <w:proofErr w:type="spellEnd"/>
      <w:r w:rsidR="00874D1E">
        <w:t>(-scaled^2))</w:t>
      </w:r>
    </w:p>
    <w:p w14:paraId="46944010" w14:textId="77777777" w:rsidR="00874D1E" w:rsidRDefault="00874D1E" w:rsidP="00874D1E">
      <w:r>
        <w:t>}</w:t>
      </w:r>
    </w:p>
    <w:p w14:paraId="5EA1209C" w14:textId="3E79BF2A" w:rsidR="00510C7B" w:rsidRDefault="00510C7B" w:rsidP="00874D1E">
      <w:r>
        <w:t>summary(estimate)</w:t>
      </w:r>
    </w:p>
    <w:p w14:paraId="72E098B1" w14:textId="406A8918" w:rsidR="009E27DB" w:rsidRDefault="00874D1E" w:rsidP="00874D1E">
      <w:proofErr w:type="spellStart"/>
      <w:r>
        <w:t>sd</w:t>
      </w:r>
      <w:proofErr w:type="spellEnd"/>
      <w:r>
        <w:t>(estimate)</w:t>
      </w:r>
    </w:p>
    <w:p w14:paraId="65C673E9" w14:textId="77777777" w:rsidR="00954775" w:rsidRDefault="00954775" w:rsidP="00874D1E"/>
    <w:p w14:paraId="3A46A3EF" w14:textId="77777777" w:rsidR="00954775" w:rsidRDefault="00954775" w:rsidP="00954775">
      <w:r>
        <w:t>&gt; estimate</w:t>
      </w:r>
    </w:p>
    <w:p w14:paraId="430BD85F" w14:textId="77777777" w:rsidR="00954775" w:rsidRDefault="00954775" w:rsidP="00954775">
      <w:r>
        <w:t xml:space="preserve"> [1] 0.8882798 0.8623377 0.8443195 0.9230899 0.8564120 0.8462118 0.8670758</w:t>
      </w:r>
    </w:p>
    <w:p w14:paraId="0959A423" w14:textId="38789878" w:rsidR="00954775" w:rsidRDefault="00954775" w:rsidP="00954775">
      <w:r>
        <w:t xml:space="preserve"> [8] 0.9408909 0.8694783 0.9230283</w:t>
      </w:r>
    </w:p>
    <w:p w14:paraId="50C0DC2E" w14:textId="77777777" w:rsidR="00954775" w:rsidRDefault="00954775" w:rsidP="00954775">
      <w:r>
        <w:lastRenderedPageBreak/>
        <w:t>&gt; summary(estimate)</w:t>
      </w:r>
    </w:p>
    <w:p w14:paraId="11CBC3BB" w14:textId="77777777" w:rsidR="00954775" w:rsidRDefault="00954775" w:rsidP="00954775">
      <w:r>
        <w:t xml:space="preserve">   Min. 1st Qu.  Median    Mean 3rd Qu.    Max. </w:t>
      </w:r>
    </w:p>
    <w:p w14:paraId="51208971" w14:textId="77777777" w:rsidR="00954775" w:rsidRDefault="00954775" w:rsidP="00954775">
      <w:r>
        <w:t xml:space="preserve"> 0.8443  0.8579  0.8683  0.8821  0.9143  0.9409 </w:t>
      </w:r>
    </w:p>
    <w:p w14:paraId="684589D7" w14:textId="77777777" w:rsidR="00954775" w:rsidRDefault="00954775" w:rsidP="00954775">
      <w:r>
        <w:t xml:space="preserve">&gt; </w:t>
      </w:r>
      <w:proofErr w:type="spellStart"/>
      <w:r>
        <w:t>sd</w:t>
      </w:r>
      <w:proofErr w:type="spellEnd"/>
      <w:r>
        <w:t>(estimate)</w:t>
      </w:r>
    </w:p>
    <w:p w14:paraId="1C73F2CC" w14:textId="77777777" w:rsidR="00954775" w:rsidRDefault="00954775" w:rsidP="00954775">
      <w:r>
        <w:t>[1] 0.03496132</w:t>
      </w:r>
    </w:p>
    <w:p w14:paraId="057DF2E9" w14:textId="77777777" w:rsidR="00954775" w:rsidRDefault="00954775" w:rsidP="00954775"/>
    <w:p w14:paraId="130CA1EE" w14:textId="1374384E" w:rsidR="00DB619D" w:rsidRPr="009455BB" w:rsidRDefault="00510C7B" w:rsidP="00510C7B">
      <w:pPr>
        <w:rPr>
          <w:color w:val="FF0000"/>
        </w:rPr>
      </w:pPr>
      <w:r w:rsidRPr="00DB619D">
        <w:rPr>
          <w:color w:val="FF0000"/>
        </w:rPr>
        <w:t>#method2</w:t>
      </w:r>
      <w:r w:rsidR="00DB619D" w:rsidRPr="00DB619D">
        <w:rPr>
          <w:color w:val="FF0000"/>
        </w:rPr>
        <w:t xml:space="preserve">: </w:t>
      </w:r>
      <w:r w:rsidR="00E14450">
        <w:rPr>
          <w:rFonts w:hint="eastAsia"/>
          <w:color w:val="FF0000"/>
        </w:rPr>
        <w:t>E</w:t>
      </w:r>
      <w:r w:rsidR="005250E4">
        <w:rPr>
          <w:rFonts w:hint="eastAsia"/>
          <w:color w:val="FF0000"/>
        </w:rPr>
        <w:t>xact Method</w:t>
      </w:r>
    </w:p>
    <w:p w14:paraId="182B79BC" w14:textId="227C9BF8" w:rsidR="000F3955" w:rsidRPr="000F3955" w:rsidRDefault="00230F5F" w:rsidP="00510C7B">
      <m:oMathPara>
        <m:oMathParaPr>
          <m:jc m:val="left"/>
        </m:oMathParaPr>
        <m:oMath>
          <m:nary>
            <m:naryPr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4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sup>
              </m:sSup>
              <m:box>
                <m:boxPr>
                  <m:diff m:val="1"/>
                  <m:ctrlPr>
                    <w:rPr>
                      <w:rFonts w:ascii="Cambria Math" w:hAnsi="Cambria Math"/>
                      <w:i/>
                    </w:rPr>
                  </m:ctrlPr>
                </m:boxPr>
                <m:e>
                  <m:r>
                    <w:rPr>
                      <w:rFonts w:ascii="Cambria Math" w:hAnsi="Cambria Math"/>
                    </w:rPr>
                    <m:t>dx</m:t>
                  </m:r>
                </m:e>
              </m:box>
            </m:e>
          </m:nary>
          <m:r>
            <w:rPr>
              <w:rFonts w:ascii="Cambria Math" w:hAnsi="Cambria Math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4</m:t>
              </m:r>
            </m:sup>
            <m:e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π</m:t>
                      </m:r>
                    </m:e>
                  </m:rad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</m:rad>
                    </m:den>
                  </m:f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Φ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4-0</m:t>
                              </m:r>
                            </m:num>
                            <m:den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num>
                                <m:den>
                                  <m:rad>
                                    <m:radPr>
                                      <m:degHide m:val="1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radPr>
                                    <m:deg/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e>
                                  </m:rad>
                                </m:den>
                              </m:f>
                            </m:den>
                          </m:f>
                        </m:e>
                      </m:d>
                      <m:r>
                        <w:rPr>
                          <w:rFonts w:ascii="Cambria Math" w:hAnsi="Cambria Math"/>
                        </w:rPr>
                        <m:t>-Φ(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0-0</m:t>
                          </m:r>
                        </m:num>
                        <m:den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e>
                              </m:rad>
                            </m:den>
                          </m:f>
                        </m:den>
                      </m:f>
                      <m:r>
                        <w:rPr>
                          <w:rFonts w:ascii="Cambria Math" w:hAnsi="Cambria Math"/>
                        </w:rPr>
                        <m:t>)</m:t>
                      </m:r>
                    </m:e>
                  </m:d>
                </m:e>
              </m:d>
              <m:r>
                <w:rPr>
                  <w:rFonts w:ascii="Cambria Math" w:hAnsi="Cambria Math"/>
                </w:rPr>
                <m:t xml:space="preserve"> 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2π</m:t>
                              </m:r>
                            </m:e>
                          </m:rad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e>
                              </m:rad>
                            </m:den>
                          </m:f>
                        </m:den>
                      </m:f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(x-0)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*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(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1</m:t>
                                      </m:r>
                                    </m:num>
                                    <m:den>
                                      <m:rad>
                                        <m:radPr>
                                          <m:degHide m:val="1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e>
                                      </m:rad>
                                    </m:den>
                                  </m:f>
                                  <m:r>
                                    <w:rPr>
                                      <w:rFonts w:ascii="Cambria Math" w:hAnsi="Cambria Math"/>
                                    </w:rPr>
                                    <m:t>)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den>
                          </m:f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</w:rPr>
                        <m:t>Φ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4-0</m:t>
                              </m:r>
                            </m:num>
                            <m:den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num>
                                <m:den>
                                  <m:rad>
                                    <m:radPr>
                                      <m:degHide m:val="1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radPr>
                                    <m:deg/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e>
                                  </m:rad>
                                </m:den>
                              </m:f>
                            </m:den>
                          </m:f>
                        </m:e>
                      </m:d>
                      <m:r>
                        <w:rPr>
                          <w:rFonts w:ascii="Cambria Math" w:hAnsi="Cambria Math"/>
                        </w:rPr>
                        <m:t>-Φ(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0-0</m:t>
                          </m:r>
                        </m:num>
                        <m:den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e>
                              </m:rad>
                            </m:den>
                          </m:f>
                        </m:den>
                      </m:f>
                      <m:r>
                        <w:rPr>
                          <w:rFonts w:ascii="Cambria Math" w:hAnsi="Cambria Math"/>
                        </w:rPr>
                        <m:t>)</m:t>
                      </m:r>
                    </m:den>
                  </m:f>
                </m:e>
              </m:d>
              <m:box>
                <m:boxPr>
                  <m:diff m:val="1"/>
                  <m:ctrlPr>
                    <w:rPr>
                      <w:rFonts w:ascii="Cambria Math" w:hAnsi="Cambria Math"/>
                      <w:i/>
                    </w:rPr>
                  </m:ctrlPr>
                </m:boxPr>
                <m:e>
                  <m:r>
                    <w:rPr>
                      <w:rFonts w:ascii="Cambria Math" w:hAnsi="Cambria Math"/>
                    </w:rPr>
                    <m:t>dx</m:t>
                  </m:r>
                </m:e>
              </m:box>
            </m:e>
          </m:nary>
        </m:oMath>
      </m:oMathPara>
    </w:p>
    <w:p w14:paraId="6353E93E" w14:textId="77777777" w:rsidR="000F3955" w:rsidRDefault="000F3955" w:rsidP="00510C7B"/>
    <w:p w14:paraId="4A86FD88" w14:textId="66BD8786" w:rsidR="000F3955" w:rsidRDefault="000F3955" w:rsidP="00510C7B">
      <w:r>
        <w:t>p(x)=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π</m:t>
                    </m:r>
                  </m:e>
                </m:rad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den>
                </m:f>
              </m:den>
            </m:f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(x-0)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2*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(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</m:rad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sup>
            </m:sSup>
          </m:num>
          <m:den>
            <m:r>
              <w:rPr>
                <w:rFonts w:ascii="Cambria Math" w:hAnsi="Cambria Math"/>
              </w:rPr>
              <m:t>Φ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-0</m:t>
                    </m:r>
                  </m:num>
                  <m:den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rad>
                      </m:den>
                    </m:f>
                  </m:den>
                </m:f>
              </m:e>
            </m:d>
            <m:r>
              <w:rPr>
                <w:rFonts w:ascii="Cambria Math" w:hAnsi="Cambria Math"/>
              </w:rPr>
              <m:t>-Φ(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0-0</m:t>
                </m:r>
              </m:num>
              <m:den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den>
                </m:f>
              </m:den>
            </m:f>
            <m:r>
              <w:rPr>
                <w:rFonts w:ascii="Cambria Math" w:hAnsi="Cambria Math"/>
              </w:rPr>
              <m:t>)</m:t>
            </m:r>
          </m:den>
        </m:f>
      </m:oMath>
      <w:r>
        <w:t xml:space="preserve">  is the density</w:t>
      </w:r>
      <w:r w:rsidR="00FD65CC">
        <w:t xml:space="preserve"> of the truncated normal, </w:t>
      </w:r>
      <w:r>
        <w:t xml:space="preserve">satisfying </w:t>
      </w: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4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p(x)</m:t>
            </m:r>
            <m:box>
              <m:boxPr>
                <m:diff m:val="1"/>
                <m:ctrlPr>
                  <w:rPr>
                    <w:rFonts w:ascii="Cambria Math" w:hAnsi="Cambria Math"/>
                    <w:i/>
                  </w:rPr>
                </m:ctrlPr>
              </m:boxPr>
              <m:e>
                <m:r>
                  <w:rPr>
                    <w:rFonts w:ascii="Cambria Math" w:hAnsi="Cambria Math"/>
                  </w:rPr>
                  <m:t>dx=1</m:t>
                </m:r>
              </m:e>
            </m:box>
          </m:e>
        </m:nary>
      </m:oMath>
      <w:r w:rsidR="00FD65CC">
        <w:t>.  The corresponding f(x)=</w:t>
      </w:r>
      <m:oMath>
        <m:r>
          <w:rPr>
            <w:rFonts w:ascii="Cambria Math" w:hAnsi="Cambria Math"/>
          </w:rPr>
          <m:t xml:space="preserve"> 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π</m:t>
            </m:r>
          </m:e>
        </m:rad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2</m:t>
                </m:r>
              </m:e>
            </m:rad>
          </m:den>
        </m:f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Φ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-0</m:t>
                    </m:r>
                  </m:num>
                  <m:den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rad>
                      </m:den>
                    </m:f>
                  </m:den>
                </m:f>
              </m:e>
            </m:d>
            <m:r>
              <w:rPr>
                <w:rFonts w:ascii="Cambria Math" w:hAnsi="Cambria Math"/>
              </w:rPr>
              <m:t>-Φ(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0-0</m:t>
                </m:r>
              </m:num>
              <m:den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den>
                </m:f>
              </m:den>
            </m:f>
            <m:r>
              <w:rPr>
                <w:rFonts w:ascii="Cambria Math" w:hAnsi="Cambria Math"/>
              </w:rPr>
              <m:t>)</m:t>
            </m:r>
          </m:e>
        </m:d>
      </m:oMath>
      <w:r w:rsidR="00FD65CC">
        <w:t>, which is actually a constant c</w:t>
      </w:r>
    </w:p>
    <w:p w14:paraId="54DD2677" w14:textId="77777777" w:rsidR="00FD65CC" w:rsidRDefault="00FD65CC" w:rsidP="00510C7B"/>
    <w:p w14:paraId="477D8391" w14:textId="77777777" w:rsidR="00FD65CC" w:rsidRDefault="00FD65CC" w:rsidP="00510C7B"/>
    <w:p w14:paraId="1100CD6A" w14:textId="2CAE14EB" w:rsidR="00FD65CC" w:rsidRPr="000F3955" w:rsidRDefault="00FD65CC" w:rsidP="00510C7B">
      <w:r>
        <w:t xml:space="preserve">so, </w:t>
      </w: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4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sup>
            </m:sSup>
            <m:box>
              <m:boxPr>
                <m:diff m:val="1"/>
                <m:ctrlPr>
                  <w:rPr>
                    <w:rFonts w:ascii="Cambria Math" w:hAnsi="Cambria Math"/>
                    <w:i/>
                  </w:rPr>
                </m:ctrlPr>
              </m:boxPr>
              <m:e>
                <m:r>
                  <w:rPr>
                    <w:rFonts w:ascii="Cambria Math" w:hAnsi="Cambria Math"/>
                  </w:rPr>
                  <m:t>dx</m:t>
                </m:r>
              </m:e>
            </m:box>
          </m:e>
        </m:nary>
        <m:r>
          <w:rPr>
            <w:rFonts w:ascii="Cambria Math" w:hAnsi="Cambria Math"/>
          </w:rPr>
          <m:t>=</m:t>
        </m:r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4</m:t>
            </m:r>
          </m:sup>
          <m:e>
            <m:r>
              <w:rPr>
                <w:rFonts w:ascii="Cambria Math" w:hAnsi="Cambria Math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r>
              <w:rPr>
                <w:rFonts w:ascii="Cambria Math" w:hAnsi="Cambria Math"/>
              </w:rPr>
              <m:t>*p(x)</m:t>
            </m:r>
            <m:box>
              <m:boxPr>
                <m:diff m:val="1"/>
                <m:ctrlPr>
                  <w:rPr>
                    <w:rFonts w:ascii="Cambria Math" w:hAnsi="Cambria Math"/>
                    <w:i/>
                  </w:rPr>
                </m:ctrlPr>
              </m:boxPr>
              <m:e>
                <m:r>
                  <w:rPr>
                    <w:rFonts w:ascii="Cambria Math" w:hAnsi="Cambria Math"/>
                  </w:rPr>
                  <m:t>dx</m:t>
                </m:r>
              </m:e>
            </m:box>
          </m:e>
        </m:nary>
      </m:oMath>
      <w:r>
        <w:t xml:space="preserve"> = c</w:t>
      </w:r>
    </w:p>
    <w:p w14:paraId="6101ABDF" w14:textId="77777777" w:rsidR="000F3955" w:rsidRDefault="000F3955" w:rsidP="00510C7B"/>
    <w:p w14:paraId="423BF9D7" w14:textId="7A08353E" w:rsidR="006E794D" w:rsidRDefault="00FD65CC" w:rsidP="00510C7B">
      <w:r>
        <w:t>so, we actually do not need to perform the sampling. The integral is equal to c:</w:t>
      </w:r>
    </w:p>
    <w:p w14:paraId="2B5C86CB" w14:textId="5B3FFAC8" w:rsidR="00510C7B" w:rsidRDefault="000F3955" w:rsidP="00510C7B">
      <w:proofErr w:type="spellStart"/>
      <w:r>
        <w:t>pnorm</w:t>
      </w:r>
      <w:proofErr w:type="spellEnd"/>
      <w:r>
        <w:t>((4-0)/</w:t>
      </w:r>
      <w:r w:rsidRPr="000F3955">
        <w:t xml:space="preserve"> </w:t>
      </w:r>
      <w:r>
        <w:t>0.5^0.5)-0.5)*(2*pi)^0.5*0.5^0.5</w:t>
      </w:r>
      <w:r w:rsidR="00FD65CC">
        <w:t xml:space="preserve"> </w:t>
      </w:r>
    </w:p>
    <w:p w14:paraId="2B183898" w14:textId="0697066F" w:rsidR="00FD65CC" w:rsidRDefault="00FD65CC" w:rsidP="00510C7B">
      <w:r>
        <w:t xml:space="preserve">which is </w:t>
      </w:r>
      <w:r w:rsidRPr="00FD65CC">
        <w:t>0.8862269</w:t>
      </w:r>
      <w:r>
        <w:t xml:space="preserve">. </w:t>
      </w:r>
    </w:p>
    <w:p w14:paraId="6ADE8EBD" w14:textId="7716CE43" w:rsidR="00FD65CC" w:rsidRDefault="00FD65CC" w:rsidP="00510C7B">
      <w:r>
        <w:t>The most beautiful thing is: this is the exact answer, without Monte Carlo error</w:t>
      </w:r>
    </w:p>
    <w:p w14:paraId="54F338B5" w14:textId="77777777" w:rsidR="00510C7B" w:rsidRDefault="00510C7B" w:rsidP="00510C7B"/>
    <w:p w14:paraId="155C9DF4" w14:textId="77777777" w:rsidR="0005663E" w:rsidRDefault="0005663E" w:rsidP="0052483F"/>
    <w:p w14:paraId="2D7398B8" w14:textId="5193318A" w:rsidR="00D5766A" w:rsidRPr="00FA28DC" w:rsidRDefault="00FA28DC" w:rsidP="0052483F">
      <w:pPr>
        <w:rPr>
          <w:u w:val="single"/>
        </w:rPr>
      </w:pPr>
      <w:r w:rsidRPr="00FA28DC">
        <w:rPr>
          <w:u w:val="single"/>
        </w:rPr>
        <w:t>Problem B</w:t>
      </w:r>
      <w:r>
        <w:rPr>
          <w:u w:val="single"/>
        </w:rPr>
        <w:t>2:</w:t>
      </w:r>
    </w:p>
    <w:p w14:paraId="45907DFB" w14:textId="77777777" w:rsidR="00D5766A" w:rsidRPr="00D5766A" w:rsidRDefault="00D5766A" w:rsidP="00D5766A">
      <w:pPr>
        <w:widowControl/>
        <w:tabs>
          <w:tab w:val="left" w:pos="528"/>
          <w:tab w:val="left" w:pos="1056"/>
          <w:tab w:val="left" w:pos="1584"/>
          <w:tab w:val="left" w:pos="2112"/>
          <w:tab w:val="left" w:pos="2640"/>
          <w:tab w:val="left" w:pos="3168"/>
          <w:tab w:val="left" w:pos="3696"/>
          <w:tab w:val="left" w:pos="4224"/>
          <w:tab w:val="left" w:pos="4752"/>
          <w:tab w:val="left" w:pos="5280"/>
          <w:tab w:val="left" w:pos="5808"/>
          <w:tab w:val="left" w:pos="6337"/>
          <w:tab w:val="left" w:pos="6865"/>
          <w:tab w:val="left" w:pos="7393"/>
          <w:tab w:val="left" w:pos="7921"/>
          <w:tab w:val="left" w:pos="8449"/>
          <w:tab w:val="left" w:pos="8977"/>
          <w:tab w:val="left" w:pos="9505"/>
          <w:tab w:val="left" w:pos="10033"/>
          <w:tab w:val="left" w:pos="10561"/>
          <w:tab w:val="left" w:pos="11089"/>
          <w:tab w:val="left" w:pos="11617"/>
          <w:tab w:val="left" w:pos="12145"/>
          <w:tab w:val="left" w:pos="12674"/>
          <w:tab w:val="left" w:pos="13202"/>
          <w:tab w:val="left" w:pos="13730"/>
          <w:tab w:val="left" w:pos="14258"/>
          <w:tab w:val="left" w:pos="14786"/>
          <w:tab w:val="left" w:pos="15314"/>
          <w:tab w:val="left" w:pos="15842"/>
          <w:tab w:val="left" w:pos="16370"/>
          <w:tab w:val="left" w:pos="16898"/>
          <w:tab w:val="left" w:pos="17426"/>
          <w:tab w:val="left" w:pos="17954"/>
          <w:tab w:val="left" w:pos="18483"/>
          <w:tab w:val="left" w:pos="19011"/>
          <w:tab w:val="left" w:pos="19539"/>
          <w:tab w:val="left" w:pos="20067"/>
          <w:tab w:val="left" w:pos="20595"/>
          <w:tab w:val="left" w:pos="21123"/>
          <w:tab w:val="left" w:pos="21651"/>
          <w:tab w:val="left" w:pos="22179"/>
          <w:tab w:val="left" w:pos="22707"/>
          <w:tab w:val="left" w:pos="23235"/>
          <w:tab w:val="left" w:pos="23763"/>
          <w:tab w:val="left" w:pos="24291"/>
          <w:tab w:val="left" w:pos="24820"/>
          <w:tab w:val="left" w:pos="25348"/>
          <w:tab w:val="left" w:pos="25876"/>
          <w:tab w:val="left" w:pos="26404"/>
          <w:tab w:val="left" w:pos="26932"/>
          <w:tab w:val="left" w:pos="27460"/>
          <w:tab w:val="left" w:pos="27988"/>
          <w:tab w:val="left" w:pos="28516"/>
          <w:tab w:val="left" w:pos="29044"/>
          <w:tab w:val="left" w:pos="29572"/>
          <w:tab w:val="left" w:pos="30100"/>
          <w:tab w:val="left" w:pos="30628"/>
          <w:tab w:val="left" w:pos="31157"/>
        </w:tabs>
        <w:autoSpaceDE w:val="0"/>
        <w:autoSpaceDN w:val="0"/>
        <w:adjustRightInd w:val="0"/>
        <w:ind w:left="80" w:hanging="80"/>
        <w:jc w:val="left"/>
      </w:pPr>
      <w:r w:rsidRPr="00D5766A">
        <w:t>estimate=rep(0,10)</w:t>
      </w:r>
    </w:p>
    <w:p w14:paraId="533DE112" w14:textId="77777777" w:rsidR="00D5766A" w:rsidRPr="00D5766A" w:rsidRDefault="00D5766A" w:rsidP="00D5766A">
      <w:pPr>
        <w:widowControl/>
        <w:tabs>
          <w:tab w:val="left" w:pos="528"/>
          <w:tab w:val="left" w:pos="1056"/>
          <w:tab w:val="left" w:pos="1584"/>
          <w:tab w:val="left" w:pos="2112"/>
          <w:tab w:val="left" w:pos="2640"/>
          <w:tab w:val="left" w:pos="3168"/>
          <w:tab w:val="left" w:pos="3696"/>
          <w:tab w:val="left" w:pos="4224"/>
          <w:tab w:val="left" w:pos="4752"/>
          <w:tab w:val="left" w:pos="5280"/>
          <w:tab w:val="left" w:pos="5808"/>
          <w:tab w:val="left" w:pos="6337"/>
          <w:tab w:val="left" w:pos="6865"/>
          <w:tab w:val="left" w:pos="7393"/>
          <w:tab w:val="left" w:pos="7921"/>
          <w:tab w:val="left" w:pos="8449"/>
          <w:tab w:val="left" w:pos="8977"/>
          <w:tab w:val="left" w:pos="9505"/>
          <w:tab w:val="left" w:pos="10033"/>
          <w:tab w:val="left" w:pos="10561"/>
          <w:tab w:val="left" w:pos="11089"/>
          <w:tab w:val="left" w:pos="11617"/>
          <w:tab w:val="left" w:pos="12145"/>
          <w:tab w:val="left" w:pos="12674"/>
          <w:tab w:val="left" w:pos="13202"/>
          <w:tab w:val="left" w:pos="13730"/>
          <w:tab w:val="left" w:pos="14258"/>
          <w:tab w:val="left" w:pos="14786"/>
          <w:tab w:val="left" w:pos="15314"/>
          <w:tab w:val="left" w:pos="15842"/>
          <w:tab w:val="left" w:pos="16370"/>
          <w:tab w:val="left" w:pos="16898"/>
          <w:tab w:val="left" w:pos="17426"/>
          <w:tab w:val="left" w:pos="17954"/>
          <w:tab w:val="left" w:pos="18483"/>
          <w:tab w:val="left" w:pos="19011"/>
          <w:tab w:val="left" w:pos="19539"/>
          <w:tab w:val="left" w:pos="20067"/>
          <w:tab w:val="left" w:pos="20595"/>
          <w:tab w:val="left" w:pos="21123"/>
          <w:tab w:val="left" w:pos="21651"/>
          <w:tab w:val="left" w:pos="22179"/>
          <w:tab w:val="left" w:pos="22707"/>
          <w:tab w:val="left" w:pos="23235"/>
          <w:tab w:val="left" w:pos="23763"/>
          <w:tab w:val="left" w:pos="24291"/>
          <w:tab w:val="left" w:pos="24820"/>
          <w:tab w:val="left" w:pos="25348"/>
          <w:tab w:val="left" w:pos="25876"/>
          <w:tab w:val="left" w:pos="26404"/>
          <w:tab w:val="left" w:pos="26932"/>
          <w:tab w:val="left" w:pos="27460"/>
          <w:tab w:val="left" w:pos="27988"/>
          <w:tab w:val="left" w:pos="28516"/>
          <w:tab w:val="left" w:pos="29044"/>
          <w:tab w:val="left" w:pos="29572"/>
          <w:tab w:val="left" w:pos="30100"/>
          <w:tab w:val="left" w:pos="30628"/>
          <w:tab w:val="left" w:pos="31157"/>
        </w:tabs>
        <w:autoSpaceDE w:val="0"/>
        <w:autoSpaceDN w:val="0"/>
        <w:adjustRightInd w:val="0"/>
        <w:ind w:left="80" w:hanging="80"/>
        <w:jc w:val="left"/>
      </w:pPr>
      <w:r w:rsidRPr="00D5766A">
        <w:t>for (</w:t>
      </w:r>
      <w:proofErr w:type="spellStart"/>
      <w:r w:rsidRPr="00D5766A">
        <w:t>i</w:t>
      </w:r>
      <w:proofErr w:type="spellEnd"/>
      <w:r w:rsidRPr="00D5766A">
        <w:t xml:space="preserve"> in 1:10){</w:t>
      </w:r>
    </w:p>
    <w:p w14:paraId="07F0560B" w14:textId="77777777" w:rsidR="00D5766A" w:rsidRPr="00D5766A" w:rsidRDefault="00D5766A" w:rsidP="00D5766A">
      <w:pPr>
        <w:widowControl/>
        <w:tabs>
          <w:tab w:val="left" w:pos="528"/>
          <w:tab w:val="left" w:pos="1056"/>
          <w:tab w:val="left" w:pos="1584"/>
          <w:tab w:val="left" w:pos="2112"/>
          <w:tab w:val="left" w:pos="2640"/>
          <w:tab w:val="left" w:pos="3168"/>
          <w:tab w:val="left" w:pos="3696"/>
          <w:tab w:val="left" w:pos="4224"/>
          <w:tab w:val="left" w:pos="4752"/>
          <w:tab w:val="left" w:pos="5280"/>
          <w:tab w:val="left" w:pos="5808"/>
          <w:tab w:val="left" w:pos="6337"/>
          <w:tab w:val="left" w:pos="6865"/>
          <w:tab w:val="left" w:pos="7393"/>
          <w:tab w:val="left" w:pos="7921"/>
          <w:tab w:val="left" w:pos="8449"/>
          <w:tab w:val="left" w:pos="8977"/>
          <w:tab w:val="left" w:pos="9505"/>
          <w:tab w:val="left" w:pos="10033"/>
          <w:tab w:val="left" w:pos="10561"/>
          <w:tab w:val="left" w:pos="11089"/>
          <w:tab w:val="left" w:pos="11617"/>
          <w:tab w:val="left" w:pos="12145"/>
          <w:tab w:val="left" w:pos="12674"/>
          <w:tab w:val="left" w:pos="13202"/>
          <w:tab w:val="left" w:pos="13730"/>
          <w:tab w:val="left" w:pos="14258"/>
          <w:tab w:val="left" w:pos="14786"/>
          <w:tab w:val="left" w:pos="15314"/>
          <w:tab w:val="left" w:pos="15842"/>
          <w:tab w:val="left" w:pos="16370"/>
          <w:tab w:val="left" w:pos="16898"/>
          <w:tab w:val="left" w:pos="17426"/>
          <w:tab w:val="left" w:pos="17954"/>
          <w:tab w:val="left" w:pos="18483"/>
          <w:tab w:val="left" w:pos="19011"/>
          <w:tab w:val="left" w:pos="19539"/>
          <w:tab w:val="left" w:pos="20067"/>
          <w:tab w:val="left" w:pos="20595"/>
          <w:tab w:val="left" w:pos="21123"/>
          <w:tab w:val="left" w:pos="21651"/>
          <w:tab w:val="left" w:pos="22179"/>
          <w:tab w:val="left" w:pos="22707"/>
          <w:tab w:val="left" w:pos="23235"/>
          <w:tab w:val="left" w:pos="23763"/>
          <w:tab w:val="left" w:pos="24291"/>
          <w:tab w:val="left" w:pos="24820"/>
          <w:tab w:val="left" w:pos="25348"/>
          <w:tab w:val="left" w:pos="25876"/>
          <w:tab w:val="left" w:pos="26404"/>
          <w:tab w:val="left" w:pos="26932"/>
          <w:tab w:val="left" w:pos="27460"/>
          <w:tab w:val="left" w:pos="27988"/>
          <w:tab w:val="left" w:pos="28516"/>
          <w:tab w:val="left" w:pos="29044"/>
          <w:tab w:val="left" w:pos="29572"/>
          <w:tab w:val="left" w:pos="30100"/>
          <w:tab w:val="left" w:pos="30628"/>
          <w:tab w:val="left" w:pos="31157"/>
        </w:tabs>
        <w:autoSpaceDE w:val="0"/>
        <w:autoSpaceDN w:val="0"/>
        <w:adjustRightInd w:val="0"/>
        <w:ind w:left="80" w:hanging="80"/>
        <w:jc w:val="left"/>
      </w:pPr>
      <w:r w:rsidRPr="00D5766A">
        <w:t>u=</w:t>
      </w:r>
      <w:proofErr w:type="spellStart"/>
      <w:r w:rsidRPr="00D5766A">
        <w:t>runif</w:t>
      </w:r>
      <w:proofErr w:type="spellEnd"/>
      <w:r w:rsidRPr="00D5766A">
        <w:t>(1000)</w:t>
      </w:r>
    </w:p>
    <w:p w14:paraId="2A21AA0E" w14:textId="77777777" w:rsidR="00D5766A" w:rsidRPr="00D5766A" w:rsidRDefault="00D5766A" w:rsidP="00D5766A">
      <w:pPr>
        <w:widowControl/>
        <w:tabs>
          <w:tab w:val="left" w:pos="528"/>
          <w:tab w:val="left" w:pos="1056"/>
          <w:tab w:val="left" w:pos="1584"/>
          <w:tab w:val="left" w:pos="2112"/>
          <w:tab w:val="left" w:pos="2640"/>
          <w:tab w:val="left" w:pos="3168"/>
          <w:tab w:val="left" w:pos="3696"/>
          <w:tab w:val="left" w:pos="4224"/>
          <w:tab w:val="left" w:pos="4752"/>
          <w:tab w:val="left" w:pos="5280"/>
          <w:tab w:val="left" w:pos="5808"/>
          <w:tab w:val="left" w:pos="6337"/>
          <w:tab w:val="left" w:pos="6865"/>
          <w:tab w:val="left" w:pos="7393"/>
          <w:tab w:val="left" w:pos="7921"/>
          <w:tab w:val="left" w:pos="8449"/>
          <w:tab w:val="left" w:pos="8977"/>
          <w:tab w:val="left" w:pos="9505"/>
          <w:tab w:val="left" w:pos="10033"/>
          <w:tab w:val="left" w:pos="10561"/>
          <w:tab w:val="left" w:pos="11089"/>
          <w:tab w:val="left" w:pos="11617"/>
          <w:tab w:val="left" w:pos="12145"/>
          <w:tab w:val="left" w:pos="12674"/>
          <w:tab w:val="left" w:pos="13202"/>
          <w:tab w:val="left" w:pos="13730"/>
          <w:tab w:val="left" w:pos="14258"/>
          <w:tab w:val="left" w:pos="14786"/>
          <w:tab w:val="left" w:pos="15314"/>
          <w:tab w:val="left" w:pos="15842"/>
          <w:tab w:val="left" w:pos="16370"/>
          <w:tab w:val="left" w:pos="16898"/>
          <w:tab w:val="left" w:pos="17426"/>
          <w:tab w:val="left" w:pos="17954"/>
          <w:tab w:val="left" w:pos="18483"/>
          <w:tab w:val="left" w:pos="19011"/>
          <w:tab w:val="left" w:pos="19539"/>
          <w:tab w:val="left" w:pos="20067"/>
          <w:tab w:val="left" w:pos="20595"/>
          <w:tab w:val="left" w:pos="21123"/>
          <w:tab w:val="left" w:pos="21651"/>
          <w:tab w:val="left" w:pos="22179"/>
          <w:tab w:val="left" w:pos="22707"/>
          <w:tab w:val="left" w:pos="23235"/>
          <w:tab w:val="left" w:pos="23763"/>
          <w:tab w:val="left" w:pos="24291"/>
          <w:tab w:val="left" w:pos="24820"/>
          <w:tab w:val="left" w:pos="25348"/>
          <w:tab w:val="left" w:pos="25876"/>
          <w:tab w:val="left" w:pos="26404"/>
          <w:tab w:val="left" w:pos="26932"/>
          <w:tab w:val="left" w:pos="27460"/>
          <w:tab w:val="left" w:pos="27988"/>
          <w:tab w:val="left" w:pos="28516"/>
          <w:tab w:val="left" w:pos="29044"/>
          <w:tab w:val="left" w:pos="29572"/>
          <w:tab w:val="left" w:pos="30100"/>
          <w:tab w:val="left" w:pos="30628"/>
          <w:tab w:val="left" w:pos="31157"/>
        </w:tabs>
        <w:autoSpaceDE w:val="0"/>
        <w:autoSpaceDN w:val="0"/>
        <w:adjustRightInd w:val="0"/>
        <w:ind w:left="80" w:hanging="80"/>
        <w:jc w:val="left"/>
      </w:pPr>
      <w:r w:rsidRPr="00D5766A">
        <w:lastRenderedPageBreak/>
        <w:t>scaled=pi*u #then scaled follows uniform(0,pi)</w:t>
      </w:r>
    </w:p>
    <w:p w14:paraId="6885AE8E" w14:textId="77777777" w:rsidR="00D5766A" w:rsidRPr="00D5766A" w:rsidRDefault="00D5766A" w:rsidP="00D5766A">
      <w:pPr>
        <w:widowControl/>
        <w:tabs>
          <w:tab w:val="left" w:pos="528"/>
          <w:tab w:val="left" w:pos="1056"/>
          <w:tab w:val="left" w:pos="1584"/>
          <w:tab w:val="left" w:pos="2112"/>
          <w:tab w:val="left" w:pos="2640"/>
          <w:tab w:val="left" w:pos="3168"/>
          <w:tab w:val="left" w:pos="3696"/>
          <w:tab w:val="left" w:pos="4224"/>
          <w:tab w:val="left" w:pos="4752"/>
          <w:tab w:val="left" w:pos="5280"/>
          <w:tab w:val="left" w:pos="5808"/>
          <w:tab w:val="left" w:pos="6337"/>
          <w:tab w:val="left" w:pos="6865"/>
          <w:tab w:val="left" w:pos="7393"/>
          <w:tab w:val="left" w:pos="7921"/>
          <w:tab w:val="left" w:pos="8449"/>
          <w:tab w:val="left" w:pos="8977"/>
          <w:tab w:val="left" w:pos="9505"/>
          <w:tab w:val="left" w:pos="10033"/>
          <w:tab w:val="left" w:pos="10561"/>
          <w:tab w:val="left" w:pos="11089"/>
          <w:tab w:val="left" w:pos="11617"/>
          <w:tab w:val="left" w:pos="12145"/>
          <w:tab w:val="left" w:pos="12674"/>
          <w:tab w:val="left" w:pos="13202"/>
          <w:tab w:val="left" w:pos="13730"/>
          <w:tab w:val="left" w:pos="14258"/>
          <w:tab w:val="left" w:pos="14786"/>
          <w:tab w:val="left" w:pos="15314"/>
          <w:tab w:val="left" w:pos="15842"/>
          <w:tab w:val="left" w:pos="16370"/>
          <w:tab w:val="left" w:pos="16898"/>
          <w:tab w:val="left" w:pos="17426"/>
          <w:tab w:val="left" w:pos="17954"/>
          <w:tab w:val="left" w:pos="18483"/>
          <w:tab w:val="left" w:pos="19011"/>
          <w:tab w:val="left" w:pos="19539"/>
          <w:tab w:val="left" w:pos="20067"/>
          <w:tab w:val="left" w:pos="20595"/>
          <w:tab w:val="left" w:pos="21123"/>
          <w:tab w:val="left" w:pos="21651"/>
          <w:tab w:val="left" w:pos="22179"/>
          <w:tab w:val="left" w:pos="22707"/>
          <w:tab w:val="left" w:pos="23235"/>
          <w:tab w:val="left" w:pos="23763"/>
          <w:tab w:val="left" w:pos="24291"/>
          <w:tab w:val="left" w:pos="24820"/>
          <w:tab w:val="left" w:pos="25348"/>
          <w:tab w:val="left" w:pos="25876"/>
          <w:tab w:val="left" w:pos="26404"/>
          <w:tab w:val="left" w:pos="26932"/>
          <w:tab w:val="left" w:pos="27460"/>
          <w:tab w:val="left" w:pos="27988"/>
          <w:tab w:val="left" w:pos="28516"/>
          <w:tab w:val="left" w:pos="29044"/>
          <w:tab w:val="left" w:pos="29572"/>
          <w:tab w:val="left" w:pos="30100"/>
          <w:tab w:val="left" w:pos="30628"/>
          <w:tab w:val="left" w:pos="31157"/>
        </w:tabs>
        <w:autoSpaceDE w:val="0"/>
        <w:autoSpaceDN w:val="0"/>
        <w:adjustRightInd w:val="0"/>
        <w:ind w:left="80" w:hanging="80"/>
        <w:jc w:val="left"/>
      </w:pPr>
      <w:r w:rsidRPr="00D5766A">
        <w:t>estimate[</w:t>
      </w:r>
      <w:proofErr w:type="spellStart"/>
      <w:r w:rsidRPr="00D5766A">
        <w:t>i</w:t>
      </w:r>
      <w:proofErr w:type="spellEnd"/>
      <w:r w:rsidRPr="00D5766A">
        <w:t>]=pi*mean(sin(scaled))</w:t>
      </w:r>
    </w:p>
    <w:p w14:paraId="6B8664C3" w14:textId="77777777" w:rsidR="00D5766A" w:rsidRPr="00D5766A" w:rsidRDefault="00D5766A" w:rsidP="00D5766A">
      <w:pPr>
        <w:widowControl/>
        <w:tabs>
          <w:tab w:val="left" w:pos="528"/>
          <w:tab w:val="left" w:pos="1056"/>
          <w:tab w:val="left" w:pos="1584"/>
          <w:tab w:val="left" w:pos="2112"/>
          <w:tab w:val="left" w:pos="2640"/>
          <w:tab w:val="left" w:pos="3168"/>
          <w:tab w:val="left" w:pos="3696"/>
          <w:tab w:val="left" w:pos="4224"/>
          <w:tab w:val="left" w:pos="4752"/>
          <w:tab w:val="left" w:pos="5280"/>
          <w:tab w:val="left" w:pos="5808"/>
          <w:tab w:val="left" w:pos="6337"/>
          <w:tab w:val="left" w:pos="6865"/>
          <w:tab w:val="left" w:pos="7393"/>
          <w:tab w:val="left" w:pos="7921"/>
          <w:tab w:val="left" w:pos="8449"/>
          <w:tab w:val="left" w:pos="8977"/>
          <w:tab w:val="left" w:pos="9505"/>
          <w:tab w:val="left" w:pos="10033"/>
          <w:tab w:val="left" w:pos="10561"/>
          <w:tab w:val="left" w:pos="11089"/>
          <w:tab w:val="left" w:pos="11617"/>
          <w:tab w:val="left" w:pos="12145"/>
          <w:tab w:val="left" w:pos="12674"/>
          <w:tab w:val="left" w:pos="13202"/>
          <w:tab w:val="left" w:pos="13730"/>
          <w:tab w:val="left" w:pos="14258"/>
          <w:tab w:val="left" w:pos="14786"/>
          <w:tab w:val="left" w:pos="15314"/>
          <w:tab w:val="left" w:pos="15842"/>
          <w:tab w:val="left" w:pos="16370"/>
          <w:tab w:val="left" w:pos="16898"/>
          <w:tab w:val="left" w:pos="17426"/>
          <w:tab w:val="left" w:pos="17954"/>
          <w:tab w:val="left" w:pos="18483"/>
          <w:tab w:val="left" w:pos="19011"/>
          <w:tab w:val="left" w:pos="19539"/>
          <w:tab w:val="left" w:pos="20067"/>
          <w:tab w:val="left" w:pos="20595"/>
          <w:tab w:val="left" w:pos="21123"/>
          <w:tab w:val="left" w:pos="21651"/>
          <w:tab w:val="left" w:pos="22179"/>
          <w:tab w:val="left" w:pos="22707"/>
          <w:tab w:val="left" w:pos="23235"/>
          <w:tab w:val="left" w:pos="23763"/>
          <w:tab w:val="left" w:pos="24291"/>
          <w:tab w:val="left" w:pos="24820"/>
          <w:tab w:val="left" w:pos="25348"/>
          <w:tab w:val="left" w:pos="25876"/>
          <w:tab w:val="left" w:pos="26404"/>
          <w:tab w:val="left" w:pos="26932"/>
          <w:tab w:val="left" w:pos="27460"/>
          <w:tab w:val="left" w:pos="27988"/>
          <w:tab w:val="left" w:pos="28516"/>
          <w:tab w:val="left" w:pos="29044"/>
          <w:tab w:val="left" w:pos="29572"/>
          <w:tab w:val="left" w:pos="30100"/>
          <w:tab w:val="left" w:pos="30628"/>
          <w:tab w:val="left" w:pos="31157"/>
        </w:tabs>
        <w:autoSpaceDE w:val="0"/>
        <w:autoSpaceDN w:val="0"/>
        <w:adjustRightInd w:val="0"/>
        <w:ind w:left="80" w:hanging="80"/>
        <w:jc w:val="left"/>
      </w:pPr>
      <w:r w:rsidRPr="00D5766A">
        <w:t>}</w:t>
      </w:r>
    </w:p>
    <w:p w14:paraId="4C6FAED1" w14:textId="44744478" w:rsidR="00FA28DC" w:rsidRDefault="00FA28DC" w:rsidP="00D5766A">
      <w:pPr>
        <w:widowControl/>
        <w:tabs>
          <w:tab w:val="left" w:pos="528"/>
          <w:tab w:val="left" w:pos="1056"/>
          <w:tab w:val="left" w:pos="1584"/>
          <w:tab w:val="left" w:pos="2112"/>
          <w:tab w:val="left" w:pos="2640"/>
          <w:tab w:val="left" w:pos="3168"/>
          <w:tab w:val="left" w:pos="3696"/>
          <w:tab w:val="left" w:pos="4224"/>
          <w:tab w:val="left" w:pos="4752"/>
          <w:tab w:val="left" w:pos="5280"/>
          <w:tab w:val="left" w:pos="5808"/>
          <w:tab w:val="left" w:pos="6337"/>
          <w:tab w:val="left" w:pos="6865"/>
          <w:tab w:val="left" w:pos="7393"/>
          <w:tab w:val="left" w:pos="7921"/>
          <w:tab w:val="left" w:pos="8449"/>
          <w:tab w:val="left" w:pos="8977"/>
          <w:tab w:val="left" w:pos="9505"/>
          <w:tab w:val="left" w:pos="10033"/>
          <w:tab w:val="left" w:pos="10561"/>
          <w:tab w:val="left" w:pos="11089"/>
          <w:tab w:val="left" w:pos="11617"/>
          <w:tab w:val="left" w:pos="12145"/>
          <w:tab w:val="left" w:pos="12674"/>
          <w:tab w:val="left" w:pos="13202"/>
          <w:tab w:val="left" w:pos="13730"/>
          <w:tab w:val="left" w:pos="14258"/>
          <w:tab w:val="left" w:pos="14786"/>
          <w:tab w:val="left" w:pos="15314"/>
          <w:tab w:val="left" w:pos="15842"/>
          <w:tab w:val="left" w:pos="16370"/>
          <w:tab w:val="left" w:pos="16898"/>
          <w:tab w:val="left" w:pos="17426"/>
          <w:tab w:val="left" w:pos="17954"/>
          <w:tab w:val="left" w:pos="18483"/>
          <w:tab w:val="left" w:pos="19011"/>
          <w:tab w:val="left" w:pos="19539"/>
          <w:tab w:val="left" w:pos="20067"/>
          <w:tab w:val="left" w:pos="20595"/>
          <w:tab w:val="left" w:pos="21123"/>
          <w:tab w:val="left" w:pos="21651"/>
          <w:tab w:val="left" w:pos="22179"/>
          <w:tab w:val="left" w:pos="22707"/>
          <w:tab w:val="left" w:pos="23235"/>
          <w:tab w:val="left" w:pos="23763"/>
          <w:tab w:val="left" w:pos="24291"/>
          <w:tab w:val="left" w:pos="24820"/>
          <w:tab w:val="left" w:pos="25348"/>
          <w:tab w:val="left" w:pos="25876"/>
          <w:tab w:val="left" w:pos="26404"/>
          <w:tab w:val="left" w:pos="26932"/>
          <w:tab w:val="left" w:pos="27460"/>
          <w:tab w:val="left" w:pos="27988"/>
          <w:tab w:val="left" w:pos="28516"/>
          <w:tab w:val="left" w:pos="29044"/>
          <w:tab w:val="left" w:pos="29572"/>
          <w:tab w:val="left" w:pos="30100"/>
          <w:tab w:val="left" w:pos="30628"/>
          <w:tab w:val="left" w:pos="31157"/>
        </w:tabs>
        <w:autoSpaceDE w:val="0"/>
        <w:autoSpaceDN w:val="0"/>
        <w:adjustRightInd w:val="0"/>
        <w:ind w:left="80" w:hanging="80"/>
        <w:jc w:val="left"/>
      </w:pPr>
      <w:r>
        <w:t>summary(estimate)</w:t>
      </w:r>
    </w:p>
    <w:p w14:paraId="1DD46B40" w14:textId="77777777" w:rsidR="00D5766A" w:rsidRPr="00D5766A" w:rsidRDefault="00D5766A" w:rsidP="00D5766A">
      <w:pPr>
        <w:widowControl/>
        <w:tabs>
          <w:tab w:val="left" w:pos="528"/>
          <w:tab w:val="left" w:pos="1056"/>
          <w:tab w:val="left" w:pos="1584"/>
          <w:tab w:val="left" w:pos="2112"/>
          <w:tab w:val="left" w:pos="2640"/>
          <w:tab w:val="left" w:pos="3168"/>
          <w:tab w:val="left" w:pos="3696"/>
          <w:tab w:val="left" w:pos="4224"/>
          <w:tab w:val="left" w:pos="4752"/>
          <w:tab w:val="left" w:pos="5280"/>
          <w:tab w:val="left" w:pos="5808"/>
          <w:tab w:val="left" w:pos="6337"/>
          <w:tab w:val="left" w:pos="6865"/>
          <w:tab w:val="left" w:pos="7393"/>
          <w:tab w:val="left" w:pos="7921"/>
          <w:tab w:val="left" w:pos="8449"/>
          <w:tab w:val="left" w:pos="8977"/>
          <w:tab w:val="left" w:pos="9505"/>
          <w:tab w:val="left" w:pos="10033"/>
          <w:tab w:val="left" w:pos="10561"/>
          <w:tab w:val="left" w:pos="11089"/>
          <w:tab w:val="left" w:pos="11617"/>
          <w:tab w:val="left" w:pos="12145"/>
          <w:tab w:val="left" w:pos="12674"/>
          <w:tab w:val="left" w:pos="13202"/>
          <w:tab w:val="left" w:pos="13730"/>
          <w:tab w:val="left" w:pos="14258"/>
          <w:tab w:val="left" w:pos="14786"/>
          <w:tab w:val="left" w:pos="15314"/>
          <w:tab w:val="left" w:pos="15842"/>
          <w:tab w:val="left" w:pos="16370"/>
          <w:tab w:val="left" w:pos="16898"/>
          <w:tab w:val="left" w:pos="17426"/>
          <w:tab w:val="left" w:pos="17954"/>
          <w:tab w:val="left" w:pos="18483"/>
          <w:tab w:val="left" w:pos="19011"/>
          <w:tab w:val="left" w:pos="19539"/>
          <w:tab w:val="left" w:pos="20067"/>
          <w:tab w:val="left" w:pos="20595"/>
          <w:tab w:val="left" w:pos="21123"/>
          <w:tab w:val="left" w:pos="21651"/>
          <w:tab w:val="left" w:pos="22179"/>
          <w:tab w:val="left" w:pos="22707"/>
          <w:tab w:val="left" w:pos="23235"/>
          <w:tab w:val="left" w:pos="23763"/>
          <w:tab w:val="left" w:pos="24291"/>
          <w:tab w:val="left" w:pos="24820"/>
          <w:tab w:val="left" w:pos="25348"/>
          <w:tab w:val="left" w:pos="25876"/>
          <w:tab w:val="left" w:pos="26404"/>
          <w:tab w:val="left" w:pos="26932"/>
          <w:tab w:val="left" w:pos="27460"/>
          <w:tab w:val="left" w:pos="27988"/>
          <w:tab w:val="left" w:pos="28516"/>
          <w:tab w:val="left" w:pos="29044"/>
          <w:tab w:val="left" w:pos="29572"/>
          <w:tab w:val="left" w:pos="30100"/>
          <w:tab w:val="left" w:pos="30628"/>
          <w:tab w:val="left" w:pos="31157"/>
        </w:tabs>
        <w:autoSpaceDE w:val="0"/>
        <w:autoSpaceDN w:val="0"/>
        <w:adjustRightInd w:val="0"/>
        <w:ind w:left="80" w:hanging="80"/>
        <w:jc w:val="left"/>
      </w:pPr>
      <w:proofErr w:type="spellStart"/>
      <w:r w:rsidRPr="00D5766A">
        <w:t>sd</w:t>
      </w:r>
      <w:proofErr w:type="spellEnd"/>
      <w:r w:rsidRPr="00D5766A">
        <w:t>(estimate)</w:t>
      </w:r>
    </w:p>
    <w:p w14:paraId="359AD1F2" w14:textId="77777777" w:rsidR="00D5766A" w:rsidRDefault="00D5766A" w:rsidP="0052483F"/>
    <w:p w14:paraId="240A775D" w14:textId="77777777" w:rsidR="0005663E" w:rsidRDefault="0005663E" w:rsidP="0005663E">
      <w:r>
        <w:t>&gt; estimate</w:t>
      </w:r>
    </w:p>
    <w:p w14:paraId="4091DF63" w14:textId="77777777" w:rsidR="0005663E" w:rsidRDefault="0005663E" w:rsidP="0005663E">
      <w:r>
        <w:t xml:space="preserve"> [1] 1.989799 1.960331 1.970383 1.976609 2.018206 1.986528 1.986742 2.041883</w:t>
      </w:r>
    </w:p>
    <w:p w14:paraId="29F460B0" w14:textId="3733A013" w:rsidR="0005663E" w:rsidRDefault="0005663E" w:rsidP="0005663E">
      <w:r>
        <w:t xml:space="preserve"> [9] 2.031602 2.017349</w:t>
      </w:r>
    </w:p>
    <w:p w14:paraId="78FDF9AF" w14:textId="77777777" w:rsidR="0005663E" w:rsidRDefault="0005663E" w:rsidP="0005663E">
      <w:r>
        <w:t>&gt; summary(estimate)</w:t>
      </w:r>
    </w:p>
    <w:p w14:paraId="4260A077" w14:textId="77777777" w:rsidR="0005663E" w:rsidRDefault="0005663E" w:rsidP="0005663E">
      <w:r>
        <w:t xml:space="preserve">   Min. 1st Qu.  Median    Mean 3rd Qu.    Max. </w:t>
      </w:r>
    </w:p>
    <w:p w14:paraId="0FF8D2AB" w14:textId="77777777" w:rsidR="0005663E" w:rsidRDefault="0005663E" w:rsidP="0005663E">
      <w:r>
        <w:t xml:space="preserve">  1.960   1.979   1.988   1.998   2.018   2.042 </w:t>
      </w:r>
    </w:p>
    <w:p w14:paraId="57B6B101" w14:textId="77777777" w:rsidR="0005663E" w:rsidRDefault="0005663E" w:rsidP="0005663E">
      <w:r>
        <w:t xml:space="preserve">&gt; </w:t>
      </w:r>
      <w:proofErr w:type="spellStart"/>
      <w:r>
        <w:t>sd</w:t>
      </w:r>
      <w:proofErr w:type="spellEnd"/>
      <w:r>
        <w:t>(estimate)</w:t>
      </w:r>
    </w:p>
    <w:p w14:paraId="13C85354" w14:textId="16B146C3" w:rsidR="00FA28DC" w:rsidRDefault="0005663E" w:rsidP="0005663E">
      <w:r>
        <w:t>[1] 0.0274921</w:t>
      </w:r>
    </w:p>
    <w:p w14:paraId="44B626FF" w14:textId="77777777" w:rsidR="00D5766A" w:rsidRDefault="00D5766A" w:rsidP="00D5766A"/>
    <w:p w14:paraId="28140363" w14:textId="07317C76" w:rsidR="000A5E6D" w:rsidRPr="00FA28DC" w:rsidRDefault="00FA28DC" w:rsidP="000A5E6D">
      <w:pPr>
        <w:rPr>
          <w:b/>
          <w:u w:val="single"/>
        </w:rPr>
      </w:pPr>
      <w:r w:rsidRPr="00FA28DC">
        <w:rPr>
          <w:b/>
          <w:u w:val="single"/>
        </w:rPr>
        <w:t xml:space="preserve">Problem </w:t>
      </w:r>
      <w:r w:rsidR="009E27DB" w:rsidRPr="00FA28DC">
        <w:rPr>
          <w:rFonts w:hint="eastAsia"/>
          <w:b/>
          <w:u w:val="single"/>
        </w:rPr>
        <w:t>C</w:t>
      </w:r>
      <w:r w:rsidR="009E27DB" w:rsidRPr="00FA28DC">
        <w:rPr>
          <w:rFonts w:hint="eastAsia"/>
          <w:b/>
          <w:u w:val="single"/>
        </w:rPr>
        <w:t>．</w:t>
      </w:r>
      <w:r w:rsidR="000A5E6D" w:rsidRPr="00FA28DC">
        <w:rPr>
          <w:b/>
          <w:u w:val="single"/>
        </w:rPr>
        <w:t xml:space="preserve"> </w:t>
      </w:r>
    </w:p>
    <w:p w14:paraId="22D2C48F" w14:textId="77777777" w:rsidR="000A5E6D" w:rsidRPr="004D4821" w:rsidRDefault="000A5E6D" w:rsidP="000A5E6D">
      <w:pPr>
        <w:pStyle w:val="ListParagraph"/>
        <w:numPr>
          <w:ilvl w:val="0"/>
          <w:numId w:val="1"/>
        </w:numPr>
        <w:ind w:leftChars="0"/>
        <w:rPr>
          <w:lang w:eastAsia="zh-HK"/>
        </w:rPr>
      </w:pPr>
      <w:r w:rsidRPr="008E51D7">
        <w:rPr>
          <w:position w:val="-10"/>
          <w:lang w:eastAsia="zh-HK"/>
        </w:rPr>
        <w:object w:dxaOrig="2980" w:dyaOrig="320" w14:anchorId="23BBC6C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8.9pt;height:16pt" o:ole="">
            <v:imagedata r:id="rId7" o:title=""/>
          </v:shape>
          <o:OLEObject Type="Embed" ProgID="Equation.DSMT4" ShapeID="_x0000_i1025" DrawAspect="Content" ObjectID="_1478366421" r:id="rId8"/>
        </w:object>
      </w:r>
    </w:p>
    <w:p w14:paraId="0ACB6264" w14:textId="77777777" w:rsidR="000A5E6D" w:rsidRDefault="000A5E6D" w:rsidP="000A5E6D">
      <w:pPr>
        <w:rPr>
          <w:lang w:eastAsia="zh-HK"/>
        </w:rPr>
      </w:pPr>
      <w:r>
        <w:rPr>
          <w:rFonts w:hint="eastAsia"/>
          <w:lang w:eastAsia="zh-HK"/>
        </w:rPr>
        <w:t xml:space="preserve">R code for MH algorithm using U(0, </w:t>
      </w:r>
      <w:r>
        <w:rPr>
          <w:lang w:eastAsia="zh-HK"/>
        </w:rPr>
        <w:t>π</w:t>
      </w:r>
      <w:r>
        <w:rPr>
          <w:rFonts w:hint="eastAsia"/>
          <w:lang w:eastAsia="zh-HK"/>
        </w:rPr>
        <w:t xml:space="preserve">) as proposal density (the first 50000 samples is consider as </w:t>
      </w:r>
      <w:r>
        <w:rPr>
          <w:lang w:eastAsia="zh-HK"/>
        </w:rPr>
        <w:t>“</w:t>
      </w:r>
      <w:r>
        <w:rPr>
          <w:rFonts w:hint="eastAsia"/>
          <w:lang w:eastAsia="zh-HK"/>
        </w:rPr>
        <w:t>burn in</w:t>
      </w:r>
      <w:r>
        <w:rPr>
          <w:lang w:eastAsia="zh-HK"/>
        </w:rPr>
        <w:t>”</w:t>
      </w:r>
      <w:r>
        <w:rPr>
          <w:rFonts w:hint="eastAsia"/>
          <w:lang w:eastAsia="zh-HK"/>
        </w:rPr>
        <w:t xml:space="preserve"> </w:t>
      </w:r>
      <w:r>
        <w:rPr>
          <w:lang w:eastAsia="zh-HK"/>
        </w:rPr>
        <w:t>and</w:t>
      </w:r>
      <w:r>
        <w:rPr>
          <w:rFonts w:hint="eastAsia"/>
          <w:lang w:eastAsia="zh-HK"/>
        </w:rPr>
        <w:t xml:space="preserve"> the next 50000 samples is used to calculate the statistics):</w:t>
      </w:r>
    </w:p>
    <w:p w14:paraId="378A51E6" w14:textId="77777777" w:rsidR="000A5E6D" w:rsidRDefault="000A5E6D" w:rsidP="000A5E6D">
      <w:pPr>
        <w:rPr>
          <w:lang w:eastAsia="zh-HK"/>
        </w:rPr>
      </w:pPr>
    </w:p>
    <w:p w14:paraId="5074A78A" w14:textId="77777777" w:rsidR="000A5E6D" w:rsidRDefault="000A5E6D" w:rsidP="000A5E6D">
      <w:pPr>
        <w:rPr>
          <w:lang w:eastAsia="zh-HK"/>
        </w:rPr>
      </w:pPr>
      <w:r>
        <w:rPr>
          <w:lang w:eastAsia="zh-HK"/>
        </w:rPr>
        <w:t>n &lt;- 100000</w:t>
      </w:r>
    </w:p>
    <w:p w14:paraId="264C41CF" w14:textId="77777777" w:rsidR="000A5E6D" w:rsidRDefault="000A5E6D" w:rsidP="000A5E6D">
      <w:pPr>
        <w:rPr>
          <w:lang w:eastAsia="zh-HK"/>
        </w:rPr>
      </w:pPr>
      <w:r>
        <w:rPr>
          <w:lang w:eastAsia="zh-HK"/>
        </w:rPr>
        <w:t xml:space="preserve">theta0 &lt;- </w:t>
      </w:r>
      <w:proofErr w:type="spellStart"/>
      <w:r>
        <w:rPr>
          <w:lang w:eastAsia="zh-HK"/>
        </w:rPr>
        <w:t>runif</w:t>
      </w:r>
      <w:proofErr w:type="spellEnd"/>
      <w:r>
        <w:rPr>
          <w:lang w:eastAsia="zh-HK"/>
        </w:rPr>
        <w:t>(1,0,pi)</w:t>
      </w:r>
    </w:p>
    <w:p w14:paraId="56857285" w14:textId="77777777" w:rsidR="000A5E6D" w:rsidRDefault="000A5E6D" w:rsidP="000A5E6D">
      <w:pPr>
        <w:rPr>
          <w:lang w:eastAsia="zh-HK"/>
        </w:rPr>
      </w:pPr>
      <w:r>
        <w:rPr>
          <w:lang w:eastAsia="zh-HK"/>
        </w:rPr>
        <w:t>theta &lt;- c(theta0,rep(0,n))</w:t>
      </w:r>
    </w:p>
    <w:p w14:paraId="58874DBA" w14:textId="77777777" w:rsidR="000A5E6D" w:rsidRDefault="000A5E6D" w:rsidP="000A5E6D">
      <w:pPr>
        <w:rPr>
          <w:lang w:eastAsia="zh-HK"/>
        </w:rPr>
      </w:pPr>
      <w:r>
        <w:rPr>
          <w:lang w:eastAsia="zh-HK"/>
        </w:rPr>
        <w:t xml:space="preserve">u &lt;- </w:t>
      </w:r>
      <w:proofErr w:type="spellStart"/>
      <w:r>
        <w:rPr>
          <w:lang w:eastAsia="zh-HK"/>
        </w:rPr>
        <w:t>runif</w:t>
      </w:r>
      <w:proofErr w:type="spellEnd"/>
      <w:r>
        <w:rPr>
          <w:lang w:eastAsia="zh-HK"/>
        </w:rPr>
        <w:t>(n)</w:t>
      </w:r>
    </w:p>
    <w:p w14:paraId="59BDCA9C" w14:textId="77777777" w:rsidR="000A5E6D" w:rsidRDefault="000A5E6D" w:rsidP="000A5E6D">
      <w:pPr>
        <w:rPr>
          <w:lang w:eastAsia="zh-HK"/>
        </w:rPr>
      </w:pPr>
      <w:r>
        <w:rPr>
          <w:lang w:eastAsia="zh-HK"/>
        </w:rPr>
        <w:t>for (</w:t>
      </w:r>
      <w:proofErr w:type="spellStart"/>
      <w:r>
        <w:rPr>
          <w:lang w:eastAsia="zh-HK"/>
        </w:rPr>
        <w:t>i</w:t>
      </w:r>
      <w:proofErr w:type="spellEnd"/>
      <w:r>
        <w:rPr>
          <w:lang w:eastAsia="zh-HK"/>
        </w:rPr>
        <w:t xml:space="preserve"> in 1:n){</w:t>
      </w:r>
    </w:p>
    <w:p w14:paraId="6112AE0B" w14:textId="77777777" w:rsidR="000A5E6D" w:rsidRDefault="000A5E6D" w:rsidP="000A5E6D">
      <w:pPr>
        <w:rPr>
          <w:lang w:eastAsia="zh-HK"/>
        </w:rPr>
      </w:pPr>
      <w:r>
        <w:rPr>
          <w:lang w:eastAsia="zh-HK"/>
        </w:rPr>
        <w:tab/>
      </w:r>
      <w:proofErr w:type="spellStart"/>
      <w:r>
        <w:rPr>
          <w:lang w:eastAsia="zh-HK"/>
        </w:rPr>
        <w:t>cand</w:t>
      </w:r>
      <w:proofErr w:type="spellEnd"/>
      <w:r>
        <w:rPr>
          <w:lang w:eastAsia="zh-HK"/>
        </w:rPr>
        <w:t xml:space="preserve"> &lt;- </w:t>
      </w:r>
      <w:proofErr w:type="spellStart"/>
      <w:r>
        <w:rPr>
          <w:lang w:eastAsia="zh-HK"/>
        </w:rPr>
        <w:t>runif</w:t>
      </w:r>
      <w:proofErr w:type="spellEnd"/>
      <w:r>
        <w:rPr>
          <w:lang w:eastAsia="zh-HK"/>
        </w:rPr>
        <w:t>(1,0,pi)</w:t>
      </w:r>
      <w:r>
        <w:rPr>
          <w:rFonts w:hint="eastAsia"/>
          <w:lang w:eastAsia="zh-HK"/>
        </w:rPr>
        <w:t xml:space="preserve">   # candidate sampled from U(0,pi)</w:t>
      </w:r>
    </w:p>
    <w:p w14:paraId="24ABC100" w14:textId="77777777" w:rsidR="000A5E6D" w:rsidRDefault="000A5E6D" w:rsidP="000A5E6D">
      <w:pPr>
        <w:rPr>
          <w:lang w:eastAsia="zh-HK"/>
        </w:rPr>
      </w:pPr>
      <w:r>
        <w:rPr>
          <w:lang w:eastAsia="zh-HK"/>
        </w:rPr>
        <w:tab/>
        <w:t>r &lt;- sin(</w:t>
      </w:r>
      <w:proofErr w:type="spellStart"/>
      <w:r>
        <w:rPr>
          <w:lang w:eastAsia="zh-HK"/>
        </w:rPr>
        <w:t>cand</w:t>
      </w:r>
      <w:proofErr w:type="spellEnd"/>
      <w:r>
        <w:rPr>
          <w:lang w:eastAsia="zh-HK"/>
        </w:rPr>
        <w:t>)/sin(theta[</w:t>
      </w:r>
      <w:proofErr w:type="spellStart"/>
      <w:r>
        <w:rPr>
          <w:lang w:eastAsia="zh-HK"/>
        </w:rPr>
        <w:t>i</w:t>
      </w:r>
      <w:proofErr w:type="spellEnd"/>
      <w:r>
        <w:rPr>
          <w:lang w:eastAsia="zh-HK"/>
        </w:rPr>
        <w:t>])</w:t>
      </w:r>
    </w:p>
    <w:p w14:paraId="6C17F124" w14:textId="77777777" w:rsidR="000A5E6D" w:rsidRDefault="000A5E6D" w:rsidP="000A5E6D">
      <w:pPr>
        <w:rPr>
          <w:lang w:eastAsia="zh-HK"/>
        </w:rPr>
      </w:pPr>
      <w:r>
        <w:rPr>
          <w:lang w:eastAsia="zh-HK"/>
        </w:rPr>
        <w:tab/>
        <w:t>if (u[</w:t>
      </w:r>
      <w:proofErr w:type="spellStart"/>
      <w:r>
        <w:rPr>
          <w:lang w:eastAsia="zh-HK"/>
        </w:rPr>
        <w:t>i</w:t>
      </w:r>
      <w:proofErr w:type="spellEnd"/>
      <w:r>
        <w:rPr>
          <w:lang w:eastAsia="zh-HK"/>
        </w:rPr>
        <w:t xml:space="preserve">]&lt;min(r,1)) </w:t>
      </w:r>
    </w:p>
    <w:p w14:paraId="6D8AF19B" w14:textId="77777777" w:rsidR="000A5E6D" w:rsidRDefault="000A5E6D" w:rsidP="000A5E6D">
      <w:pPr>
        <w:rPr>
          <w:lang w:eastAsia="zh-HK"/>
        </w:rPr>
      </w:pPr>
      <w:r>
        <w:rPr>
          <w:lang w:eastAsia="zh-HK"/>
        </w:rPr>
        <w:tab/>
      </w:r>
      <w:r>
        <w:rPr>
          <w:lang w:eastAsia="zh-HK"/>
        </w:rPr>
        <w:tab/>
        <w:t xml:space="preserve">theta[i+1] &lt;- </w:t>
      </w:r>
      <w:proofErr w:type="spellStart"/>
      <w:r>
        <w:rPr>
          <w:lang w:eastAsia="zh-HK"/>
        </w:rPr>
        <w:t>cand</w:t>
      </w:r>
      <w:proofErr w:type="spellEnd"/>
    </w:p>
    <w:p w14:paraId="0663A725" w14:textId="77777777" w:rsidR="000A5E6D" w:rsidRDefault="000A5E6D" w:rsidP="000A5E6D">
      <w:pPr>
        <w:rPr>
          <w:lang w:eastAsia="zh-HK"/>
        </w:rPr>
      </w:pPr>
      <w:r>
        <w:rPr>
          <w:lang w:eastAsia="zh-HK"/>
        </w:rPr>
        <w:tab/>
        <w:t xml:space="preserve">else  </w:t>
      </w:r>
    </w:p>
    <w:p w14:paraId="380FF635" w14:textId="77777777" w:rsidR="000A5E6D" w:rsidRDefault="000A5E6D" w:rsidP="000A5E6D">
      <w:pPr>
        <w:rPr>
          <w:lang w:eastAsia="zh-HK"/>
        </w:rPr>
      </w:pPr>
      <w:r>
        <w:rPr>
          <w:lang w:eastAsia="zh-HK"/>
        </w:rPr>
        <w:tab/>
      </w:r>
      <w:r>
        <w:rPr>
          <w:lang w:eastAsia="zh-HK"/>
        </w:rPr>
        <w:tab/>
        <w:t>theta[i+1] &lt;- theta[</w:t>
      </w:r>
      <w:proofErr w:type="spellStart"/>
      <w:r>
        <w:rPr>
          <w:lang w:eastAsia="zh-HK"/>
        </w:rPr>
        <w:t>i</w:t>
      </w:r>
      <w:proofErr w:type="spellEnd"/>
      <w:r>
        <w:rPr>
          <w:lang w:eastAsia="zh-HK"/>
        </w:rPr>
        <w:t>]</w:t>
      </w:r>
    </w:p>
    <w:p w14:paraId="576518D5" w14:textId="77777777" w:rsidR="000A5E6D" w:rsidRDefault="000A5E6D" w:rsidP="000A5E6D">
      <w:pPr>
        <w:rPr>
          <w:lang w:eastAsia="zh-HK"/>
        </w:rPr>
      </w:pPr>
      <w:r>
        <w:rPr>
          <w:lang w:eastAsia="zh-HK"/>
        </w:rPr>
        <w:t>}</w:t>
      </w:r>
    </w:p>
    <w:p w14:paraId="5C768B74" w14:textId="77777777" w:rsidR="000A5E6D" w:rsidRDefault="000A5E6D" w:rsidP="000A5E6D">
      <w:pPr>
        <w:rPr>
          <w:lang w:eastAsia="zh-HK"/>
        </w:rPr>
      </w:pPr>
      <w:proofErr w:type="spellStart"/>
      <w:r>
        <w:rPr>
          <w:lang w:eastAsia="zh-HK"/>
        </w:rPr>
        <w:t>hist</w:t>
      </w:r>
      <w:proofErr w:type="spellEnd"/>
      <w:r>
        <w:rPr>
          <w:lang w:eastAsia="zh-HK"/>
        </w:rPr>
        <w:t>(theta[50001:n],</w:t>
      </w:r>
      <w:proofErr w:type="spellStart"/>
      <w:r>
        <w:rPr>
          <w:lang w:eastAsia="zh-HK"/>
        </w:rPr>
        <w:t>freq</w:t>
      </w:r>
      <w:proofErr w:type="spellEnd"/>
      <w:r>
        <w:rPr>
          <w:lang w:eastAsia="zh-HK"/>
        </w:rPr>
        <w:t>=</w:t>
      </w:r>
      <w:proofErr w:type="spellStart"/>
      <w:r>
        <w:rPr>
          <w:lang w:eastAsia="zh-HK"/>
        </w:rPr>
        <w:t>F,xlab</w:t>
      </w:r>
      <w:proofErr w:type="spellEnd"/>
      <w:r>
        <w:rPr>
          <w:lang w:eastAsia="zh-HK"/>
        </w:rPr>
        <w:t>="</w:t>
      </w:r>
      <w:proofErr w:type="spellStart"/>
      <w:r>
        <w:rPr>
          <w:lang w:eastAsia="zh-HK"/>
        </w:rPr>
        <w:t>x",main</w:t>
      </w:r>
      <w:proofErr w:type="spellEnd"/>
      <w:r>
        <w:rPr>
          <w:lang w:eastAsia="zh-HK"/>
        </w:rPr>
        <w:t xml:space="preserve">="Density of </w:t>
      </w:r>
      <w:proofErr w:type="spellStart"/>
      <w:r>
        <w:rPr>
          <w:lang w:eastAsia="zh-HK"/>
        </w:rPr>
        <w:t>Csin</w:t>
      </w:r>
      <w:proofErr w:type="spellEnd"/>
      <w:r>
        <w:rPr>
          <w:lang w:eastAsia="zh-HK"/>
        </w:rPr>
        <w:t>(x)")</w:t>
      </w:r>
      <w:r>
        <w:rPr>
          <w:rFonts w:hint="eastAsia"/>
          <w:lang w:eastAsia="zh-HK"/>
        </w:rPr>
        <w:t xml:space="preserve"> # plotting the sample density</w:t>
      </w:r>
    </w:p>
    <w:p w14:paraId="4AD0C671" w14:textId="77777777" w:rsidR="000A5E6D" w:rsidRDefault="000A5E6D" w:rsidP="000A5E6D">
      <w:pPr>
        <w:rPr>
          <w:lang w:eastAsia="zh-HK"/>
        </w:rPr>
      </w:pPr>
      <w:r>
        <w:rPr>
          <w:lang w:eastAsia="zh-HK"/>
        </w:rPr>
        <w:t>lines(x&lt;-</w:t>
      </w:r>
      <w:proofErr w:type="spellStart"/>
      <w:r>
        <w:rPr>
          <w:lang w:eastAsia="zh-HK"/>
        </w:rPr>
        <w:t>seq</w:t>
      </w:r>
      <w:proofErr w:type="spellEnd"/>
      <w:r>
        <w:rPr>
          <w:lang w:eastAsia="zh-HK"/>
        </w:rPr>
        <w:t>(0,pi,0.01),y&lt;-sin(x)/2,type="</w:t>
      </w:r>
      <w:proofErr w:type="spellStart"/>
      <w:r>
        <w:rPr>
          <w:lang w:eastAsia="zh-HK"/>
        </w:rPr>
        <w:t>l",col</w:t>
      </w:r>
      <w:proofErr w:type="spellEnd"/>
      <w:r>
        <w:rPr>
          <w:lang w:eastAsia="zh-HK"/>
        </w:rPr>
        <w:t>="red")</w:t>
      </w:r>
      <w:r>
        <w:rPr>
          <w:rFonts w:hint="eastAsia"/>
          <w:lang w:eastAsia="zh-HK"/>
        </w:rPr>
        <w:t xml:space="preserve"> # plotting the actual density</w:t>
      </w:r>
    </w:p>
    <w:p w14:paraId="575E979F" w14:textId="77777777" w:rsidR="00FA28DC" w:rsidRDefault="00FA28DC" w:rsidP="00FA28DC">
      <w:pPr>
        <w:rPr>
          <w:lang w:eastAsia="zh-HK"/>
        </w:rPr>
      </w:pPr>
      <w:proofErr w:type="spellStart"/>
      <w:r>
        <w:rPr>
          <w:lang w:eastAsia="zh-HK"/>
        </w:rPr>
        <w:t>win.graph</w:t>
      </w:r>
      <w:proofErr w:type="spellEnd"/>
      <w:r>
        <w:rPr>
          <w:lang w:eastAsia="zh-HK"/>
        </w:rPr>
        <w:t>()</w:t>
      </w:r>
    </w:p>
    <w:p w14:paraId="4659CD12" w14:textId="77777777" w:rsidR="000A5E6D" w:rsidRDefault="000A5E6D" w:rsidP="000A5E6D">
      <w:pPr>
        <w:rPr>
          <w:lang w:eastAsia="zh-HK"/>
        </w:rPr>
      </w:pPr>
      <w:proofErr w:type="spellStart"/>
      <w:r>
        <w:rPr>
          <w:lang w:eastAsia="zh-HK"/>
        </w:rPr>
        <w:t>acf</w:t>
      </w:r>
      <w:proofErr w:type="spellEnd"/>
      <w:r>
        <w:rPr>
          <w:lang w:eastAsia="zh-HK"/>
        </w:rPr>
        <w:t>(theta[</w:t>
      </w:r>
      <w:r>
        <w:rPr>
          <w:rFonts w:hint="eastAsia"/>
          <w:lang w:eastAsia="zh-HK"/>
        </w:rPr>
        <w:t>5</w:t>
      </w:r>
      <w:r>
        <w:rPr>
          <w:lang w:eastAsia="zh-HK"/>
        </w:rPr>
        <w:t>0001:n])</w:t>
      </w:r>
      <w:r>
        <w:rPr>
          <w:rFonts w:hint="eastAsia"/>
          <w:lang w:eastAsia="zh-HK"/>
        </w:rPr>
        <w:t xml:space="preserve"> # </w:t>
      </w:r>
      <w:r>
        <w:rPr>
          <w:lang w:eastAsia="zh-HK"/>
        </w:rPr>
        <w:t>the</w:t>
      </w:r>
      <w:r>
        <w:rPr>
          <w:rFonts w:hint="eastAsia"/>
          <w:lang w:eastAsia="zh-HK"/>
        </w:rPr>
        <w:t xml:space="preserve"> ACF of the samples</w:t>
      </w:r>
    </w:p>
    <w:p w14:paraId="7E1CF437" w14:textId="77777777" w:rsidR="000A5E6D" w:rsidRDefault="000A5E6D" w:rsidP="000A5E6D">
      <w:pPr>
        <w:rPr>
          <w:lang w:eastAsia="zh-HK"/>
        </w:rPr>
      </w:pPr>
    </w:p>
    <w:p w14:paraId="37D1E987" w14:textId="77777777" w:rsidR="000A5E6D" w:rsidRDefault="000A5E6D" w:rsidP="000A5E6D">
      <w:pPr>
        <w:rPr>
          <w:lang w:eastAsia="zh-HK"/>
        </w:rPr>
      </w:pPr>
      <w:r>
        <w:rPr>
          <w:rFonts w:hint="eastAsia"/>
          <w:noProof/>
        </w:rPr>
        <w:lastRenderedPageBreak/>
        <w:drawing>
          <wp:inline distT="0" distB="0" distL="0" distR="0" wp14:anchorId="089636D9" wp14:editId="05C2D111">
            <wp:extent cx="2571589" cy="2567238"/>
            <wp:effectExtent l="19050" t="0" r="161" b="0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4739" cy="25703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D4821">
        <w:rPr>
          <w:rFonts w:hint="eastAsia"/>
          <w:noProof/>
        </w:rPr>
        <w:drawing>
          <wp:inline distT="0" distB="0" distL="0" distR="0" wp14:anchorId="1DDB2F6D" wp14:editId="7CB72F8D">
            <wp:extent cx="2642899" cy="2638425"/>
            <wp:effectExtent l="19050" t="0" r="5051" b="0"/>
            <wp:docPr id="2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0556" cy="264606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AF8AA27" w14:textId="77777777" w:rsidR="000A5E6D" w:rsidRDefault="000A5E6D" w:rsidP="000A5E6D">
      <w:pPr>
        <w:rPr>
          <w:lang w:eastAsia="zh-HK"/>
        </w:rPr>
      </w:pPr>
    </w:p>
    <w:p w14:paraId="00A43FF0" w14:textId="77777777" w:rsidR="000A5E6D" w:rsidRDefault="000A5E6D" w:rsidP="000A5E6D">
      <w:pPr>
        <w:rPr>
          <w:lang w:eastAsia="zh-HK"/>
        </w:rPr>
      </w:pPr>
      <w:r>
        <w:rPr>
          <w:rFonts w:hint="eastAsia"/>
          <w:lang w:eastAsia="zh-HK"/>
        </w:rPr>
        <w:t>Summary statistics:</w:t>
      </w:r>
    </w:p>
    <w:p w14:paraId="38357C48" w14:textId="77777777" w:rsidR="000A5E6D" w:rsidRDefault="000A5E6D" w:rsidP="000A5E6D">
      <w:pPr>
        <w:rPr>
          <w:lang w:eastAsia="zh-HK"/>
        </w:rPr>
      </w:pPr>
      <w:r>
        <w:rPr>
          <w:lang w:eastAsia="zh-HK"/>
        </w:rPr>
        <w:t>mean(theta[</w:t>
      </w:r>
      <w:r>
        <w:rPr>
          <w:rFonts w:hint="eastAsia"/>
          <w:lang w:eastAsia="zh-HK"/>
        </w:rPr>
        <w:t>5</w:t>
      </w:r>
      <w:r>
        <w:rPr>
          <w:lang w:eastAsia="zh-HK"/>
        </w:rPr>
        <w:t>0001:n])</w:t>
      </w:r>
    </w:p>
    <w:p w14:paraId="76EDA26E" w14:textId="77777777" w:rsidR="000A5E6D" w:rsidRDefault="000A5E6D" w:rsidP="000A5E6D">
      <w:pPr>
        <w:rPr>
          <w:lang w:eastAsia="zh-HK"/>
        </w:rPr>
      </w:pPr>
      <w:proofErr w:type="spellStart"/>
      <w:r>
        <w:rPr>
          <w:lang w:eastAsia="zh-HK"/>
        </w:rPr>
        <w:t>var</w:t>
      </w:r>
      <w:proofErr w:type="spellEnd"/>
      <w:r>
        <w:rPr>
          <w:lang w:eastAsia="zh-HK"/>
        </w:rPr>
        <w:t>(theta[</w:t>
      </w:r>
      <w:r>
        <w:rPr>
          <w:rFonts w:hint="eastAsia"/>
          <w:lang w:eastAsia="zh-HK"/>
        </w:rPr>
        <w:t>5</w:t>
      </w:r>
      <w:r>
        <w:rPr>
          <w:lang w:eastAsia="zh-HK"/>
        </w:rPr>
        <w:t>0001:n])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06"/>
        <w:gridCol w:w="1406"/>
        <w:gridCol w:w="1407"/>
      </w:tblGrid>
      <w:tr w:rsidR="000A5E6D" w14:paraId="670113E5" w14:textId="77777777" w:rsidTr="00191147">
        <w:trPr>
          <w:jc w:val="center"/>
        </w:trPr>
        <w:tc>
          <w:tcPr>
            <w:tcW w:w="1406" w:type="dxa"/>
          </w:tcPr>
          <w:p w14:paraId="157D5E2F" w14:textId="77777777" w:rsidR="000A5E6D" w:rsidRDefault="000A5E6D" w:rsidP="00191147">
            <w:pPr>
              <w:jc w:val="center"/>
              <w:rPr>
                <w:lang w:eastAsia="zh-HK"/>
              </w:rPr>
            </w:pPr>
          </w:p>
        </w:tc>
        <w:tc>
          <w:tcPr>
            <w:tcW w:w="1406" w:type="dxa"/>
          </w:tcPr>
          <w:p w14:paraId="0592ED3F" w14:textId="77777777" w:rsidR="000A5E6D" w:rsidRDefault="000A5E6D" w:rsidP="00191147">
            <w:pPr>
              <w:jc w:val="center"/>
              <w:rPr>
                <w:lang w:eastAsia="zh-HK"/>
              </w:rPr>
            </w:pPr>
            <w:r>
              <w:rPr>
                <w:rFonts w:hint="eastAsia"/>
                <w:lang w:eastAsia="zh-HK"/>
              </w:rPr>
              <w:t>Mean</w:t>
            </w:r>
          </w:p>
        </w:tc>
        <w:tc>
          <w:tcPr>
            <w:tcW w:w="1407" w:type="dxa"/>
          </w:tcPr>
          <w:p w14:paraId="70A437E4" w14:textId="77777777" w:rsidR="000A5E6D" w:rsidRDefault="000A5E6D" w:rsidP="00191147">
            <w:pPr>
              <w:jc w:val="center"/>
              <w:rPr>
                <w:lang w:eastAsia="zh-HK"/>
              </w:rPr>
            </w:pPr>
            <w:r>
              <w:rPr>
                <w:rFonts w:hint="eastAsia"/>
                <w:lang w:eastAsia="zh-HK"/>
              </w:rPr>
              <w:t>Variance</w:t>
            </w:r>
          </w:p>
        </w:tc>
      </w:tr>
      <w:tr w:rsidR="000A5E6D" w14:paraId="72D24C22" w14:textId="77777777" w:rsidTr="00191147">
        <w:trPr>
          <w:jc w:val="center"/>
        </w:trPr>
        <w:tc>
          <w:tcPr>
            <w:tcW w:w="1406" w:type="dxa"/>
          </w:tcPr>
          <w:p w14:paraId="2F6531F4" w14:textId="77777777" w:rsidR="000A5E6D" w:rsidRDefault="000A5E6D" w:rsidP="00191147">
            <w:pPr>
              <w:jc w:val="center"/>
              <w:rPr>
                <w:lang w:eastAsia="zh-HK"/>
              </w:rPr>
            </w:pPr>
            <w:r>
              <w:rPr>
                <w:rFonts w:hint="eastAsia"/>
                <w:lang w:eastAsia="zh-HK"/>
              </w:rPr>
              <w:t>X</w:t>
            </w:r>
          </w:p>
        </w:tc>
        <w:tc>
          <w:tcPr>
            <w:tcW w:w="1406" w:type="dxa"/>
          </w:tcPr>
          <w:p w14:paraId="583A177C" w14:textId="77777777" w:rsidR="000A5E6D" w:rsidRDefault="000A5E6D" w:rsidP="00191147">
            <w:pPr>
              <w:jc w:val="center"/>
              <w:rPr>
                <w:lang w:eastAsia="zh-HK"/>
              </w:rPr>
            </w:pPr>
            <w:r w:rsidRPr="001C13CA">
              <w:rPr>
                <w:lang w:eastAsia="zh-HK"/>
              </w:rPr>
              <w:t>1.570993</w:t>
            </w:r>
          </w:p>
        </w:tc>
        <w:tc>
          <w:tcPr>
            <w:tcW w:w="1407" w:type="dxa"/>
          </w:tcPr>
          <w:p w14:paraId="47A3D294" w14:textId="77777777" w:rsidR="000A5E6D" w:rsidRDefault="000A5E6D" w:rsidP="00191147">
            <w:pPr>
              <w:jc w:val="center"/>
              <w:rPr>
                <w:lang w:eastAsia="zh-HK"/>
              </w:rPr>
            </w:pPr>
            <w:r w:rsidRPr="001C13CA">
              <w:rPr>
                <w:lang w:eastAsia="zh-HK"/>
              </w:rPr>
              <w:t>0.4710704</w:t>
            </w:r>
          </w:p>
        </w:tc>
      </w:tr>
    </w:tbl>
    <w:p w14:paraId="08BFA26D" w14:textId="77777777" w:rsidR="000A5E6D" w:rsidRDefault="000A5E6D" w:rsidP="000A5E6D">
      <w:pPr>
        <w:jc w:val="center"/>
        <w:rPr>
          <w:lang w:eastAsia="zh-HK"/>
        </w:rPr>
      </w:pPr>
    </w:p>
    <w:p w14:paraId="3AC6DCA1" w14:textId="77777777" w:rsidR="000A5E6D" w:rsidRDefault="000A5E6D" w:rsidP="000A5E6D">
      <w:pPr>
        <w:jc w:val="center"/>
        <w:rPr>
          <w:lang w:eastAsia="zh-HK"/>
        </w:rPr>
      </w:pPr>
    </w:p>
    <w:p w14:paraId="7A0AECB1" w14:textId="77777777" w:rsidR="000A5E6D" w:rsidRDefault="000A5E6D" w:rsidP="000A5E6D">
      <w:pPr>
        <w:pStyle w:val="ListParagraph"/>
        <w:numPr>
          <w:ilvl w:val="0"/>
          <w:numId w:val="1"/>
        </w:numPr>
        <w:ind w:leftChars="0"/>
        <w:rPr>
          <w:lang w:eastAsia="zh-HK"/>
        </w:rPr>
      </w:pPr>
      <w:r w:rsidRPr="00DB50BA">
        <w:rPr>
          <w:position w:val="-10"/>
          <w:lang w:eastAsia="zh-HK"/>
        </w:rPr>
        <w:object w:dxaOrig="4099" w:dyaOrig="400" w14:anchorId="75C52BAF">
          <v:shape id="_x0000_i1026" type="#_x0000_t75" style="width:204.9pt;height:20.3pt" o:ole="">
            <v:imagedata r:id="rId11" o:title=""/>
          </v:shape>
          <o:OLEObject Type="Embed" ProgID="Equation.DSMT4" ShapeID="_x0000_i1026" DrawAspect="Content" ObjectID="_1478366422" r:id="rId12"/>
        </w:object>
      </w:r>
    </w:p>
    <w:p w14:paraId="1F67D863" w14:textId="04DCB4A4" w:rsidR="006C6B06" w:rsidRPr="006C6B06" w:rsidRDefault="006C6B06" w:rsidP="006C6B06">
      <w:pPr>
        <w:rPr>
          <w:color w:val="FF0000"/>
        </w:rPr>
      </w:pPr>
      <w:r w:rsidRPr="006C6B06">
        <w:rPr>
          <w:color w:val="FF0000"/>
        </w:rPr>
        <w:t>#method</w:t>
      </w:r>
      <w:r>
        <w:rPr>
          <w:rFonts w:hint="eastAsia"/>
          <w:color w:val="FF0000"/>
        </w:rPr>
        <w:t>1</w:t>
      </w:r>
      <w:r w:rsidRPr="006C6B06">
        <w:rPr>
          <w:color w:val="FF0000"/>
        </w:rPr>
        <w:t xml:space="preserve">: </w:t>
      </w:r>
      <w:r>
        <w:rPr>
          <w:rFonts w:hint="eastAsia"/>
          <w:color w:val="FF0000"/>
        </w:rPr>
        <w:t>Gibbs Sampling</w:t>
      </w:r>
    </w:p>
    <w:p w14:paraId="66B627BE" w14:textId="12969A7A" w:rsidR="000B1551" w:rsidRDefault="00A263C2" w:rsidP="000B1551">
      <w:r>
        <w:rPr>
          <w:rFonts w:hint="eastAsia"/>
        </w:rPr>
        <w:t xml:space="preserve">The conditional distributions </w:t>
      </w:r>
      <m:oMath>
        <m:r>
          <m:rPr>
            <m:sty m:val="p"/>
          </m:rP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e>
            <m:r>
              <m:rPr>
                <m:sty m:val="p"/>
              </m:rPr>
              <w:rPr>
                <w:rFonts w:ascii="Cambria Math" w:hAnsi="Cambria Math"/>
              </w:rPr>
              <m:t>y</m:t>
            </m:r>
          </m:e>
        </m:d>
        <m:r>
          <m:rPr>
            <m:sty m:val="p"/>
          </m:rPr>
          <w:rPr>
            <w:rFonts w:ascii="Cambria Math" w:hAnsi="Cambria Math"/>
          </w:rPr>
          <m:t>=N(</m:t>
        </m:r>
        <m:r>
          <m:rPr>
            <m:sty m:val="p"/>
          </m:rPr>
          <w:rPr>
            <w:rFonts w:ascii="MS Mincho" w:eastAsia="MS Mincho" w:hAnsi="MS Mincho" w:cs="MS Mincho" w:hint="eastAsia"/>
          </w:rPr>
          <m:t>-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y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>,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>)</m:t>
        </m:r>
      </m:oMath>
      <w:r>
        <w:rPr>
          <w:rFonts w:hint="eastAsia"/>
        </w:rPr>
        <w:t xml:space="preserve"> and </w:t>
      </w:r>
      <m:oMath>
        <m:r>
          <m:rPr>
            <m:sty m:val="p"/>
          </m:rP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y</m:t>
            </m:r>
          </m:e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=N(</m:t>
        </m:r>
        <m:r>
          <m:rPr>
            <m:sty m:val="p"/>
          </m:rPr>
          <w:rPr>
            <w:rFonts w:ascii="MS Mincho" w:eastAsia="MS Mincho" w:hAnsi="MS Mincho" w:cs="MS Mincho" w:hint="eastAsia"/>
          </w:rPr>
          <m:t>-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x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>,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>)</m:t>
        </m:r>
      </m:oMath>
      <w:r>
        <w:rPr>
          <w:rFonts w:hint="eastAsia"/>
        </w:rPr>
        <w:t>, then Gibbs Sampling can be used.</w:t>
      </w:r>
    </w:p>
    <w:p w14:paraId="565FDBB4" w14:textId="77777777" w:rsidR="00A263C2" w:rsidRDefault="00A263C2" w:rsidP="000B1551"/>
    <w:p w14:paraId="3CF0C3FC" w14:textId="77777777" w:rsidR="0083705D" w:rsidRDefault="0083705D" w:rsidP="0083705D">
      <w:r>
        <w:t>n &lt;- 100000</w:t>
      </w:r>
    </w:p>
    <w:p w14:paraId="7B9B7C2D" w14:textId="77777777" w:rsidR="0083705D" w:rsidRDefault="0083705D" w:rsidP="0083705D">
      <w:r>
        <w:t xml:space="preserve">theta0 &lt;- </w:t>
      </w:r>
      <w:proofErr w:type="gramStart"/>
      <w:r>
        <w:t>c(</w:t>
      </w:r>
      <w:proofErr w:type="spellStart"/>
      <w:proofErr w:type="gramEnd"/>
      <w:r>
        <w:t>rnorm</w:t>
      </w:r>
      <w:proofErr w:type="spellEnd"/>
      <w:r>
        <w:t>(1),</w:t>
      </w:r>
      <w:proofErr w:type="spellStart"/>
      <w:r>
        <w:t>rnorm</w:t>
      </w:r>
      <w:proofErr w:type="spellEnd"/>
      <w:r>
        <w:t>(1))</w:t>
      </w:r>
    </w:p>
    <w:p w14:paraId="16F7BE31" w14:textId="77777777" w:rsidR="0083705D" w:rsidRDefault="0083705D" w:rsidP="0083705D">
      <w:proofErr w:type="gramStart"/>
      <w:r>
        <w:t>theta</w:t>
      </w:r>
      <w:proofErr w:type="gramEnd"/>
      <w:r>
        <w:t xml:space="preserve"> &lt;- matrix(c(theta0,rep(0,n*2)),</w:t>
      </w:r>
      <w:proofErr w:type="spellStart"/>
      <w:r>
        <w:t>nc</w:t>
      </w:r>
      <w:proofErr w:type="spellEnd"/>
      <w:r>
        <w:t>=2,byrow=T)</w:t>
      </w:r>
    </w:p>
    <w:p w14:paraId="39480A62" w14:textId="77777777" w:rsidR="0083705D" w:rsidRDefault="0083705D" w:rsidP="0083705D">
      <w:proofErr w:type="gramStart"/>
      <w:r>
        <w:t>for</w:t>
      </w:r>
      <w:proofErr w:type="gramEnd"/>
      <w:r>
        <w:t xml:space="preserve"> (</w:t>
      </w:r>
      <w:proofErr w:type="spellStart"/>
      <w:r>
        <w:t>i</w:t>
      </w:r>
      <w:proofErr w:type="spellEnd"/>
      <w:r>
        <w:t xml:space="preserve"> in 1:n){</w:t>
      </w:r>
    </w:p>
    <w:p w14:paraId="1BC32E5E" w14:textId="77777777" w:rsidR="0083705D" w:rsidRDefault="0083705D" w:rsidP="0083705D">
      <w:r>
        <w:tab/>
        <w:t>theta[i+1,1]=</w:t>
      </w:r>
      <w:proofErr w:type="spellStart"/>
      <w:r>
        <w:t>rnorm</w:t>
      </w:r>
      <w:proofErr w:type="spellEnd"/>
      <w:r>
        <w:t>(1,mean=-0.5*theta[i,2],</w:t>
      </w:r>
      <w:proofErr w:type="spellStart"/>
      <w:r>
        <w:t>sd</w:t>
      </w:r>
      <w:proofErr w:type="spellEnd"/>
      <w:r>
        <w:t>=</w:t>
      </w:r>
      <w:proofErr w:type="spellStart"/>
      <w:r>
        <w:t>sqrt</w:t>
      </w:r>
      <w:proofErr w:type="spellEnd"/>
      <w:r>
        <w:t>(0.5))</w:t>
      </w:r>
    </w:p>
    <w:p w14:paraId="29D67AAE" w14:textId="77777777" w:rsidR="0083705D" w:rsidRDefault="0083705D" w:rsidP="0083705D">
      <w:r>
        <w:tab/>
        <w:t>theta[i+1,2]=</w:t>
      </w:r>
      <w:proofErr w:type="spellStart"/>
      <w:r>
        <w:t>rnorm</w:t>
      </w:r>
      <w:proofErr w:type="spellEnd"/>
      <w:r>
        <w:t>(1,mean=-0.5*theta[i+1,1],</w:t>
      </w:r>
      <w:proofErr w:type="spellStart"/>
      <w:r>
        <w:t>sd</w:t>
      </w:r>
      <w:proofErr w:type="spellEnd"/>
      <w:r>
        <w:t>=</w:t>
      </w:r>
      <w:proofErr w:type="spellStart"/>
      <w:r>
        <w:t>sqrt</w:t>
      </w:r>
      <w:proofErr w:type="spellEnd"/>
      <w:r>
        <w:t>(0.5))</w:t>
      </w:r>
    </w:p>
    <w:p w14:paraId="242D3756" w14:textId="77777777" w:rsidR="0083705D" w:rsidRDefault="0083705D" w:rsidP="0083705D">
      <w:r>
        <w:t>}</w:t>
      </w:r>
    </w:p>
    <w:p w14:paraId="75B094B6" w14:textId="710F06CF" w:rsidR="0083705D" w:rsidRDefault="0083705D" w:rsidP="0083705D">
      <w:proofErr w:type="gramStart"/>
      <w:r>
        <w:t>plot(</w:t>
      </w:r>
      <w:proofErr w:type="gramEnd"/>
      <w:r>
        <w:t>theta[50001:n,],</w:t>
      </w:r>
      <w:proofErr w:type="spellStart"/>
      <w:r w:rsidR="003B04DA">
        <w:t>xlab</w:t>
      </w:r>
      <w:proofErr w:type="spellEnd"/>
      <w:r w:rsidR="003B04DA">
        <w:t>="x",</w:t>
      </w:r>
      <w:proofErr w:type="spellStart"/>
      <w:r w:rsidR="003B04DA">
        <w:t>ylab</w:t>
      </w:r>
      <w:proofErr w:type="spellEnd"/>
      <w:r w:rsidR="003B04DA">
        <w:t>="</w:t>
      </w:r>
      <w:proofErr w:type="spellStart"/>
      <w:r w:rsidR="003B04DA">
        <w:t>y",main</w:t>
      </w:r>
      <w:proofErr w:type="spellEnd"/>
      <w:r w:rsidR="003B04DA">
        <w:t>="Density</w:t>
      </w:r>
      <w:r w:rsidR="003B04DA">
        <w:rPr>
          <w:rFonts w:hint="eastAsia"/>
        </w:rPr>
        <w:t xml:space="preserve"> </w:t>
      </w:r>
      <w:r>
        <w:t xml:space="preserve">of </w:t>
      </w:r>
      <w:proofErr w:type="spellStart"/>
      <w:r>
        <w:t>Cexp</w:t>
      </w:r>
      <w:proofErr w:type="spellEnd"/>
      <w:r>
        <w:t>{-(x^2+x*y+y^2)}")</w:t>
      </w:r>
    </w:p>
    <w:p w14:paraId="12460C58" w14:textId="77777777" w:rsidR="0083705D" w:rsidRDefault="0083705D" w:rsidP="0083705D">
      <w:r>
        <w:t>fxy1&lt;- function(</w:t>
      </w:r>
      <w:proofErr w:type="spellStart"/>
      <w:r>
        <w:t>x</w:t>
      </w:r>
      <w:proofErr w:type="gramStart"/>
      <w:r>
        <w:t>,y</w:t>
      </w:r>
      <w:proofErr w:type="spellEnd"/>
      <w:proofErr w:type="gramEnd"/>
      <w:r>
        <w:t>) {</w:t>
      </w:r>
      <w:proofErr w:type="spellStart"/>
      <w:r>
        <w:t>exp</w:t>
      </w:r>
      <w:proofErr w:type="spellEnd"/>
      <w:r>
        <w:t>(-x^2-x*y-y^2)}</w:t>
      </w:r>
    </w:p>
    <w:p w14:paraId="24545A1F" w14:textId="77777777" w:rsidR="0083705D" w:rsidRDefault="0083705D" w:rsidP="0083705D">
      <w:r>
        <w:t xml:space="preserve">x &lt;- </w:t>
      </w:r>
      <w:proofErr w:type="spellStart"/>
      <w:proofErr w:type="gramStart"/>
      <w:r>
        <w:t>seq</w:t>
      </w:r>
      <w:proofErr w:type="spellEnd"/>
      <w:r>
        <w:t>(</w:t>
      </w:r>
      <w:proofErr w:type="gramEnd"/>
      <w:r>
        <w:t>-3, 3, 0.05)</w:t>
      </w:r>
    </w:p>
    <w:p w14:paraId="53121C0C" w14:textId="77777777" w:rsidR="0083705D" w:rsidRDefault="0083705D" w:rsidP="0083705D">
      <w:r>
        <w:t>y &lt;- x</w:t>
      </w:r>
    </w:p>
    <w:p w14:paraId="78CAC874" w14:textId="77777777" w:rsidR="0083705D" w:rsidRDefault="0083705D" w:rsidP="0083705D">
      <w:r>
        <w:t>z &lt;- outer(x</w:t>
      </w:r>
      <w:proofErr w:type="gramStart"/>
      <w:r>
        <w:t>,y,fxy1</w:t>
      </w:r>
      <w:proofErr w:type="gramEnd"/>
      <w:r>
        <w:t xml:space="preserve">) </w:t>
      </w:r>
    </w:p>
    <w:p w14:paraId="16791104" w14:textId="77777777" w:rsidR="0083705D" w:rsidRDefault="0083705D" w:rsidP="0083705D">
      <w:proofErr w:type="gramStart"/>
      <w:r>
        <w:t>contour(</w:t>
      </w:r>
      <w:proofErr w:type="spellStart"/>
      <w:proofErr w:type="gramEnd"/>
      <w:r>
        <w:t>x,y,z,nlevels</w:t>
      </w:r>
      <w:proofErr w:type="spellEnd"/>
      <w:r>
        <w:t>=10,col="</w:t>
      </w:r>
      <w:proofErr w:type="spellStart"/>
      <w:r>
        <w:t>red",add</w:t>
      </w:r>
      <w:proofErr w:type="spellEnd"/>
      <w:r>
        <w:t>=T) # adding theoretical contour to the plot</w:t>
      </w:r>
    </w:p>
    <w:p w14:paraId="3D8E7822" w14:textId="77777777" w:rsidR="0083705D" w:rsidRDefault="0083705D" w:rsidP="0083705D">
      <w:proofErr w:type="spellStart"/>
      <w:proofErr w:type="gramStart"/>
      <w:r>
        <w:lastRenderedPageBreak/>
        <w:t>win.graph</w:t>
      </w:r>
      <w:proofErr w:type="spellEnd"/>
      <w:r>
        <w:t>()</w:t>
      </w:r>
      <w:proofErr w:type="gramEnd"/>
    </w:p>
    <w:p w14:paraId="1B16F580" w14:textId="6CD639CB" w:rsidR="00690090" w:rsidRDefault="0083705D" w:rsidP="00690090">
      <w:proofErr w:type="spellStart"/>
      <w:proofErr w:type="gramStart"/>
      <w:r>
        <w:t>acf</w:t>
      </w:r>
      <w:proofErr w:type="spellEnd"/>
      <w:r>
        <w:t>(</w:t>
      </w:r>
      <w:proofErr w:type="gramEnd"/>
      <w:r>
        <w:t>theta[50001:n,])</w:t>
      </w:r>
    </w:p>
    <w:p w14:paraId="2498F5B5" w14:textId="77777777" w:rsidR="00690090" w:rsidRDefault="00690090" w:rsidP="0083705D"/>
    <w:p w14:paraId="22AF115E" w14:textId="186390C9" w:rsidR="0083705D" w:rsidRDefault="0083705D" w:rsidP="0083705D">
      <w:r>
        <w:rPr>
          <w:rFonts w:hint="eastAsia"/>
          <w:noProof/>
        </w:rPr>
        <w:drawing>
          <wp:inline distT="0" distB="0" distL="0" distR="0" wp14:anchorId="27217913" wp14:editId="64A06B84">
            <wp:extent cx="2477477" cy="2352466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2.emf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80467" cy="2355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90090">
        <w:rPr>
          <w:rFonts w:hint="eastAsia"/>
          <w:noProof/>
        </w:rPr>
        <w:drawing>
          <wp:inline distT="0" distB="0" distL="0" distR="0" wp14:anchorId="3EB62CB0" wp14:editId="0FFBB333">
            <wp:extent cx="2243015" cy="2235988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2acf.emf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48125" cy="22410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3A0862" w14:textId="77777777" w:rsidR="0083705D" w:rsidRDefault="0083705D" w:rsidP="0083705D"/>
    <w:p w14:paraId="748B07B8" w14:textId="77777777" w:rsidR="00690090" w:rsidRDefault="00690090" w:rsidP="00690090">
      <w:pPr>
        <w:rPr>
          <w:lang w:eastAsia="zh-HK"/>
        </w:rPr>
      </w:pPr>
      <w:r>
        <w:rPr>
          <w:rFonts w:hint="eastAsia"/>
          <w:lang w:eastAsia="zh-HK"/>
        </w:rPr>
        <w:t>Summary Statistics:</w:t>
      </w:r>
    </w:p>
    <w:p w14:paraId="14B411C3" w14:textId="77777777" w:rsidR="00690090" w:rsidRDefault="00690090" w:rsidP="00690090">
      <w:pPr>
        <w:rPr>
          <w:lang w:eastAsia="zh-HK"/>
        </w:rPr>
      </w:pPr>
      <w:proofErr w:type="gramStart"/>
      <w:r>
        <w:rPr>
          <w:lang w:eastAsia="zh-HK"/>
        </w:rPr>
        <w:t>mean(</w:t>
      </w:r>
      <w:proofErr w:type="gramEnd"/>
      <w:r>
        <w:rPr>
          <w:lang w:eastAsia="zh-HK"/>
        </w:rPr>
        <w:t>theta[50001:n,1])</w:t>
      </w:r>
    </w:p>
    <w:p w14:paraId="5B1A1950" w14:textId="77777777" w:rsidR="00690090" w:rsidRDefault="00690090" w:rsidP="00690090">
      <w:pPr>
        <w:rPr>
          <w:lang w:eastAsia="zh-HK"/>
        </w:rPr>
      </w:pPr>
      <w:proofErr w:type="spellStart"/>
      <w:proofErr w:type="gramStart"/>
      <w:r>
        <w:rPr>
          <w:lang w:eastAsia="zh-HK"/>
        </w:rPr>
        <w:t>var</w:t>
      </w:r>
      <w:proofErr w:type="spellEnd"/>
      <w:r>
        <w:rPr>
          <w:lang w:eastAsia="zh-HK"/>
        </w:rPr>
        <w:t>(</w:t>
      </w:r>
      <w:proofErr w:type="gramEnd"/>
      <w:r>
        <w:rPr>
          <w:lang w:eastAsia="zh-HK"/>
        </w:rPr>
        <w:t>theta[50001:n,1])</w:t>
      </w:r>
    </w:p>
    <w:p w14:paraId="134A0A1A" w14:textId="77777777" w:rsidR="00690090" w:rsidRDefault="00690090" w:rsidP="00690090">
      <w:pPr>
        <w:rPr>
          <w:lang w:eastAsia="zh-HK"/>
        </w:rPr>
      </w:pPr>
      <w:proofErr w:type="gramStart"/>
      <w:r>
        <w:rPr>
          <w:lang w:eastAsia="zh-HK"/>
        </w:rPr>
        <w:t>mean(</w:t>
      </w:r>
      <w:proofErr w:type="gramEnd"/>
      <w:r>
        <w:rPr>
          <w:lang w:eastAsia="zh-HK"/>
        </w:rPr>
        <w:t>theta[50001:n,2])</w:t>
      </w:r>
    </w:p>
    <w:p w14:paraId="1A723A79" w14:textId="77777777" w:rsidR="00690090" w:rsidRDefault="00690090" w:rsidP="00690090">
      <w:pPr>
        <w:rPr>
          <w:lang w:eastAsia="zh-HK"/>
        </w:rPr>
      </w:pPr>
      <w:proofErr w:type="spellStart"/>
      <w:proofErr w:type="gramStart"/>
      <w:r>
        <w:rPr>
          <w:lang w:eastAsia="zh-HK"/>
        </w:rPr>
        <w:t>var</w:t>
      </w:r>
      <w:proofErr w:type="spellEnd"/>
      <w:r>
        <w:rPr>
          <w:lang w:eastAsia="zh-HK"/>
        </w:rPr>
        <w:t>(</w:t>
      </w:r>
      <w:proofErr w:type="gramEnd"/>
      <w:r>
        <w:rPr>
          <w:lang w:eastAsia="zh-HK"/>
        </w:rPr>
        <w:t>theta[50001:n,2])</w:t>
      </w:r>
    </w:p>
    <w:p w14:paraId="2B3A022F" w14:textId="77777777" w:rsidR="00690090" w:rsidRDefault="00690090" w:rsidP="00690090">
      <w:pPr>
        <w:rPr>
          <w:lang w:eastAsia="zh-HK"/>
        </w:rPr>
      </w:pPr>
      <w:proofErr w:type="spellStart"/>
      <w:proofErr w:type="gramStart"/>
      <w:r>
        <w:rPr>
          <w:lang w:eastAsia="zh-HK"/>
        </w:rPr>
        <w:t>cor</w:t>
      </w:r>
      <w:proofErr w:type="spellEnd"/>
      <w:r>
        <w:rPr>
          <w:lang w:eastAsia="zh-HK"/>
        </w:rPr>
        <w:t>(</w:t>
      </w:r>
      <w:proofErr w:type="gramEnd"/>
      <w:r>
        <w:rPr>
          <w:lang w:eastAsia="zh-HK"/>
        </w:rPr>
        <w:t>theta[50001:n,1],theta[50001:n,2])</w:t>
      </w:r>
    </w:p>
    <w:p w14:paraId="6B7290D3" w14:textId="77777777" w:rsidR="00690090" w:rsidRDefault="00690090" w:rsidP="00690090">
      <w:pPr>
        <w:rPr>
          <w:lang w:eastAsia="zh-HK"/>
        </w:rPr>
      </w:pPr>
    </w:p>
    <w:p w14:paraId="252AE0FF" w14:textId="77777777" w:rsidR="00690090" w:rsidRDefault="00690090" w:rsidP="00690090">
      <w:pPr>
        <w:rPr>
          <w:lang w:eastAsia="zh-HK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06"/>
        <w:gridCol w:w="1689"/>
        <w:gridCol w:w="1407"/>
      </w:tblGrid>
      <w:tr w:rsidR="00690090" w14:paraId="4BBE2960" w14:textId="77777777" w:rsidTr="00191147">
        <w:trPr>
          <w:jc w:val="center"/>
        </w:trPr>
        <w:tc>
          <w:tcPr>
            <w:tcW w:w="1406" w:type="dxa"/>
          </w:tcPr>
          <w:p w14:paraId="7906514D" w14:textId="77777777" w:rsidR="00690090" w:rsidRDefault="00690090" w:rsidP="00191147">
            <w:pPr>
              <w:jc w:val="center"/>
              <w:rPr>
                <w:lang w:eastAsia="zh-HK"/>
              </w:rPr>
            </w:pPr>
          </w:p>
        </w:tc>
        <w:tc>
          <w:tcPr>
            <w:tcW w:w="1689" w:type="dxa"/>
          </w:tcPr>
          <w:p w14:paraId="0269FFCC" w14:textId="77777777" w:rsidR="00690090" w:rsidRDefault="00690090" w:rsidP="00191147">
            <w:pPr>
              <w:jc w:val="center"/>
              <w:rPr>
                <w:lang w:eastAsia="zh-HK"/>
              </w:rPr>
            </w:pPr>
            <w:r>
              <w:rPr>
                <w:rFonts w:hint="eastAsia"/>
                <w:lang w:eastAsia="zh-HK"/>
              </w:rPr>
              <w:t>Mean</w:t>
            </w:r>
          </w:p>
        </w:tc>
        <w:tc>
          <w:tcPr>
            <w:tcW w:w="1407" w:type="dxa"/>
          </w:tcPr>
          <w:p w14:paraId="3786DC4C" w14:textId="77777777" w:rsidR="00690090" w:rsidRDefault="00690090" w:rsidP="00191147">
            <w:pPr>
              <w:jc w:val="center"/>
              <w:rPr>
                <w:lang w:eastAsia="zh-HK"/>
              </w:rPr>
            </w:pPr>
            <w:r>
              <w:rPr>
                <w:rFonts w:hint="eastAsia"/>
                <w:lang w:eastAsia="zh-HK"/>
              </w:rPr>
              <w:t>Variance</w:t>
            </w:r>
          </w:p>
        </w:tc>
      </w:tr>
      <w:tr w:rsidR="00690090" w14:paraId="1704C19E" w14:textId="77777777" w:rsidTr="00191147">
        <w:trPr>
          <w:jc w:val="center"/>
        </w:trPr>
        <w:tc>
          <w:tcPr>
            <w:tcW w:w="1406" w:type="dxa"/>
          </w:tcPr>
          <w:p w14:paraId="59462995" w14:textId="77777777" w:rsidR="00690090" w:rsidRDefault="00690090" w:rsidP="00191147">
            <w:pPr>
              <w:jc w:val="center"/>
              <w:rPr>
                <w:lang w:eastAsia="zh-HK"/>
              </w:rPr>
            </w:pPr>
            <w:r>
              <w:rPr>
                <w:rFonts w:hint="eastAsia"/>
                <w:lang w:eastAsia="zh-HK"/>
              </w:rPr>
              <w:t>X</w:t>
            </w:r>
          </w:p>
        </w:tc>
        <w:tc>
          <w:tcPr>
            <w:tcW w:w="1689" w:type="dxa"/>
          </w:tcPr>
          <w:p w14:paraId="73B60D92" w14:textId="684BF60C" w:rsidR="00690090" w:rsidRDefault="00690090" w:rsidP="00191147">
            <w:pPr>
              <w:jc w:val="center"/>
              <w:rPr>
                <w:lang w:eastAsia="zh-HK"/>
              </w:rPr>
            </w:pPr>
            <w:r w:rsidRPr="00690090">
              <w:rPr>
                <w:lang w:eastAsia="zh-HK"/>
              </w:rPr>
              <w:t>-0.00451189</w:t>
            </w:r>
          </w:p>
        </w:tc>
        <w:tc>
          <w:tcPr>
            <w:tcW w:w="1407" w:type="dxa"/>
          </w:tcPr>
          <w:p w14:paraId="2A338F14" w14:textId="7606E3DB" w:rsidR="00690090" w:rsidRDefault="00690090" w:rsidP="00191147">
            <w:pPr>
              <w:jc w:val="center"/>
              <w:rPr>
                <w:lang w:eastAsia="zh-HK"/>
              </w:rPr>
            </w:pPr>
            <w:r w:rsidRPr="00690090">
              <w:rPr>
                <w:lang w:eastAsia="zh-HK"/>
              </w:rPr>
              <w:t>0.6602126</w:t>
            </w:r>
          </w:p>
        </w:tc>
      </w:tr>
      <w:tr w:rsidR="00690090" w14:paraId="52480615" w14:textId="77777777" w:rsidTr="00191147">
        <w:trPr>
          <w:jc w:val="center"/>
        </w:trPr>
        <w:tc>
          <w:tcPr>
            <w:tcW w:w="1406" w:type="dxa"/>
          </w:tcPr>
          <w:p w14:paraId="2C848B96" w14:textId="77777777" w:rsidR="00690090" w:rsidRDefault="00690090" w:rsidP="00191147">
            <w:pPr>
              <w:jc w:val="center"/>
              <w:rPr>
                <w:lang w:eastAsia="zh-HK"/>
              </w:rPr>
            </w:pPr>
            <w:r>
              <w:rPr>
                <w:rFonts w:hint="eastAsia"/>
                <w:lang w:eastAsia="zh-HK"/>
              </w:rPr>
              <w:t>Y</w:t>
            </w:r>
          </w:p>
        </w:tc>
        <w:tc>
          <w:tcPr>
            <w:tcW w:w="1689" w:type="dxa"/>
          </w:tcPr>
          <w:p w14:paraId="73EBD461" w14:textId="2CA7A260" w:rsidR="00690090" w:rsidRPr="00DB50BA" w:rsidRDefault="00690090" w:rsidP="00191147">
            <w:pPr>
              <w:jc w:val="center"/>
              <w:rPr>
                <w:lang w:eastAsia="zh-HK"/>
              </w:rPr>
            </w:pPr>
            <w:r w:rsidRPr="00690090">
              <w:rPr>
                <w:lang w:eastAsia="zh-HK"/>
              </w:rPr>
              <w:t>0.005310141</w:t>
            </w:r>
          </w:p>
        </w:tc>
        <w:tc>
          <w:tcPr>
            <w:tcW w:w="1407" w:type="dxa"/>
          </w:tcPr>
          <w:p w14:paraId="393F73BE" w14:textId="3C53426B" w:rsidR="00690090" w:rsidRPr="00DB50BA" w:rsidRDefault="00690090" w:rsidP="00191147">
            <w:pPr>
              <w:jc w:val="center"/>
              <w:rPr>
                <w:lang w:eastAsia="zh-HK"/>
              </w:rPr>
            </w:pPr>
            <w:r w:rsidRPr="00690090">
              <w:rPr>
                <w:lang w:eastAsia="zh-HK"/>
              </w:rPr>
              <w:t>0.6665577</w:t>
            </w:r>
          </w:p>
        </w:tc>
      </w:tr>
      <w:tr w:rsidR="00690090" w14:paraId="0C3EAF64" w14:textId="77777777" w:rsidTr="00191147">
        <w:trPr>
          <w:jc w:val="center"/>
        </w:trPr>
        <w:tc>
          <w:tcPr>
            <w:tcW w:w="1406" w:type="dxa"/>
          </w:tcPr>
          <w:p w14:paraId="301E271A" w14:textId="77777777" w:rsidR="00690090" w:rsidRDefault="00690090" w:rsidP="00191147">
            <w:pPr>
              <w:jc w:val="center"/>
              <w:rPr>
                <w:lang w:eastAsia="zh-HK"/>
              </w:rPr>
            </w:pPr>
            <w:proofErr w:type="spellStart"/>
            <w:r>
              <w:rPr>
                <w:lang w:eastAsia="zh-HK"/>
              </w:rPr>
              <w:t>C</w:t>
            </w:r>
            <w:r>
              <w:rPr>
                <w:rFonts w:hint="eastAsia"/>
                <w:lang w:eastAsia="zh-HK"/>
              </w:rPr>
              <w:t>orr</w:t>
            </w:r>
            <w:proofErr w:type="spellEnd"/>
            <w:r>
              <w:rPr>
                <w:rFonts w:hint="eastAsia"/>
                <w:lang w:eastAsia="zh-HK"/>
              </w:rPr>
              <w:t>(X,Y)</w:t>
            </w:r>
          </w:p>
        </w:tc>
        <w:tc>
          <w:tcPr>
            <w:tcW w:w="3096" w:type="dxa"/>
            <w:gridSpan w:val="2"/>
          </w:tcPr>
          <w:p w14:paraId="0FCED143" w14:textId="20EDC881" w:rsidR="00690090" w:rsidRPr="00DB50BA" w:rsidRDefault="00690090" w:rsidP="00191147">
            <w:pPr>
              <w:jc w:val="center"/>
              <w:rPr>
                <w:lang w:eastAsia="zh-HK"/>
              </w:rPr>
            </w:pPr>
            <w:r w:rsidRPr="00690090">
              <w:rPr>
                <w:lang w:eastAsia="zh-HK"/>
              </w:rPr>
              <w:t>-0.4998561</w:t>
            </w:r>
          </w:p>
        </w:tc>
      </w:tr>
    </w:tbl>
    <w:p w14:paraId="717401B3" w14:textId="77777777" w:rsidR="00690090" w:rsidRDefault="00690090" w:rsidP="0083705D"/>
    <w:p w14:paraId="1A606B26" w14:textId="77777777" w:rsidR="0083705D" w:rsidRPr="00A263C2" w:rsidRDefault="0083705D" w:rsidP="0083705D"/>
    <w:p w14:paraId="77410439" w14:textId="3E88AE56" w:rsidR="000B1551" w:rsidRPr="000B1551" w:rsidRDefault="000B1551" w:rsidP="000A5E6D">
      <w:pPr>
        <w:rPr>
          <w:color w:val="FF0000"/>
        </w:rPr>
      </w:pPr>
      <w:r w:rsidRPr="000B1551">
        <w:rPr>
          <w:color w:val="FF0000"/>
        </w:rPr>
        <w:t xml:space="preserve">#method2: </w:t>
      </w:r>
      <w:r>
        <w:rPr>
          <w:rFonts w:hint="eastAsia"/>
          <w:color w:val="FF0000"/>
        </w:rPr>
        <w:t xml:space="preserve"> M-H Algorithm</w:t>
      </w:r>
    </w:p>
    <w:p w14:paraId="10274B33" w14:textId="77777777" w:rsidR="000A5E6D" w:rsidRPr="002C6AD1" w:rsidRDefault="000A5E6D" w:rsidP="000A5E6D">
      <w:pPr>
        <w:rPr>
          <w:lang w:eastAsia="zh-HK"/>
        </w:rPr>
      </w:pPr>
      <w:r>
        <w:rPr>
          <w:rFonts w:hint="eastAsia"/>
          <w:lang w:eastAsia="zh-HK"/>
        </w:rPr>
        <w:t>T</w:t>
      </w:r>
      <w:r>
        <w:rPr>
          <w:lang w:eastAsia="zh-HK"/>
        </w:rPr>
        <w:t>h</w:t>
      </w:r>
      <w:r>
        <w:rPr>
          <w:rFonts w:hint="eastAsia"/>
          <w:lang w:eastAsia="zh-HK"/>
        </w:rPr>
        <w:t xml:space="preserve">e candidate (x*, y*) is sampled from x* </w:t>
      </w:r>
      <w:r>
        <w:rPr>
          <w:rFonts w:ascii="Cambria Math" w:hAnsi="Cambria Math"/>
          <w:lang w:eastAsia="zh-HK"/>
        </w:rPr>
        <w:t>~</w:t>
      </w:r>
      <w:r>
        <w:rPr>
          <w:rFonts w:hint="eastAsia"/>
          <w:lang w:eastAsia="zh-HK"/>
        </w:rPr>
        <w:t xml:space="preserve"> </w:t>
      </w:r>
      <w:proofErr w:type="gramStart"/>
      <w:r>
        <w:rPr>
          <w:rFonts w:hint="eastAsia"/>
          <w:lang w:eastAsia="zh-HK"/>
        </w:rPr>
        <w:t>N(</w:t>
      </w:r>
      <w:proofErr w:type="gramEnd"/>
      <w:r>
        <w:rPr>
          <w:rFonts w:hint="eastAsia"/>
          <w:lang w:eastAsia="zh-HK"/>
        </w:rPr>
        <w:t>x</w:t>
      </w:r>
      <w:r>
        <w:rPr>
          <w:rFonts w:hint="eastAsia"/>
          <w:vertAlign w:val="subscript"/>
          <w:lang w:eastAsia="zh-HK"/>
        </w:rPr>
        <w:t>t-1</w:t>
      </w:r>
      <w:r>
        <w:rPr>
          <w:rFonts w:hint="eastAsia"/>
          <w:lang w:eastAsia="zh-HK"/>
        </w:rPr>
        <w:t xml:space="preserve">, 1) and y* </w:t>
      </w:r>
      <w:r>
        <w:rPr>
          <w:rFonts w:ascii="Cambria Math" w:hAnsi="Cambria Math"/>
          <w:lang w:eastAsia="zh-HK"/>
        </w:rPr>
        <w:t>~</w:t>
      </w:r>
      <w:r>
        <w:rPr>
          <w:rFonts w:hint="eastAsia"/>
          <w:lang w:eastAsia="zh-HK"/>
        </w:rPr>
        <w:t xml:space="preserve"> N(y</w:t>
      </w:r>
      <w:r>
        <w:rPr>
          <w:rFonts w:hint="eastAsia"/>
          <w:vertAlign w:val="subscript"/>
          <w:lang w:eastAsia="zh-HK"/>
        </w:rPr>
        <w:t>t-1</w:t>
      </w:r>
      <w:r>
        <w:rPr>
          <w:rFonts w:hint="eastAsia"/>
          <w:lang w:eastAsia="zh-HK"/>
        </w:rPr>
        <w:t>, 1) independently.</w:t>
      </w:r>
    </w:p>
    <w:p w14:paraId="4E7C919C" w14:textId="77777777" w:rsidR="000A5E6D" w:rsidRPr="002C6AD1" w:rsidRDefault="000A5E6D" w:rsidP="000A5E6D">
      <w:pPr>
        <w:rPr>
          <w:lang w:eastAsia="zh-HK"/>
        </w:rPr>
      </w:pPr>
    </w:p>
    <w:p w14:paraId="1BEADC59" w14:textId="77777777" w:rsidR="000A5E6D" w:rsidRDefault="000A5E6D" w:rsidP="000A5E6D">
      <w:pPr>
        <w:rPr>
          <w:lang w:eastAsia="zh-HK"/>
        </w:rPr>
      </w:pPr>
      <w:r>
        <w:rPr>
          <w:lang w:eastAsia="zh-HK"/>
        </w:rPr>
        <w:t>n &lt;- 100000</w:t>
      </w:r>
    </w:p>
    <w:p w14:paraId="1C141189" w14:textId="77777777" w:rsidR="000A5E6D" w:rsidRDefault="000A5E6D" w:rsidP="000A5E6D">
      <w:pPr>
        <w:rPr>
          <w:lang w:eastAsia="zh-HK"/>
        </w:rPr>
      </w:pPr>
      <w:r>
        <w:rPr>
          <w:lang w:eastAsia="zh-HK"/>
        </w:rPr>
        <w:t xml:space="preserve">theta0 &lt;- </w:t>
      </w:r>
      <w:proofErr w:type="gramStart"/>
      <w:r>
        <w:rPr>
          <w:lang w:eastAsia="zh-HK"/>
        </w:rPr>
        <w:t>c(</w:t>
      </w:r>
      <w:proofErr w:type="spellStart"/>
      <w:proofErr w:type="gramEnd"/>
      <w:r>
        <w:rPr>
          <w:lang w:eastAsia="zh-HK"/>
        </w:rPr>
        <w:t>rnorm</w:t>
      </w:r>
      <w:proofErr w:type="spellEnd"/>
      <w:r>
        <w:rPr>
          <w:lang w:eastAsia="zh-HK"/>
        </w:rPr>
        <w:t>(1),</w:t>
      </w:r>
      <w:proofErr w:type="spellStart"/>
      <w:r>
        <w:rPr>
          <w:lang w:eastAsia="zh-HK"/>
        </w:rPr>
        <w:t>rnorm</w:t>
      </w:r>
      <w:proofErr w:type="spellEnd"/>
      <w:r>
        <w:rPr>
          <w:lang w:eastAsia="zh-HK"/>
        </w:rPr>
        <w:t>(1))</w:t>
      </w:r>
    </w:p>
    <w:p w14:paraId="48F16805" w14:textId="77777777" w:rsidR="000A5E6D" w:rsidRDefault="000A5E6D" w:rsidP="000A5E6D">
      <w:pPr>
        <w:rPr>
          <w:lang w:eastAsia="zh-HK"/>
        </w:rPr>
      </w:pPr>
      <w:proofErr w:type="gramStart"/>
      <w:r>
        <w:rPr>
          <w:lang w:eastAsia="zh-HK"/>
        </w:rPr>
        <w:t>theta</w:t>
      </w:r>
      <w:proofErr w:type="gramEnd"/>
      <w:r>
        <w:rPr>
          <w:lang w:eastAsia="zh-HK"/>
        </w:rPr>
        <w:t xml:space="preserve"> &lt;- matrix(c(theta0,rep(0,n*2)),</w:t>
      </w:r>
      <w:proofErr w:type="spellStart"/>
      <w:r>
        <w:rPr>
          <w:lang w:eastAsia="zh-HK"/>
        </w:rPr>
        <w:t>nc</w:t>
      </w:r>
      <w:proofErr w:type="spellEnd"/>
      <w:r>
        <w:rPr>
          <w:lang w:eastAsia="zh-HK"/>
        </w:rPr>
        <w:t>=2,byrow=T)</w:t>
      </w:r>
    </w:p>
    <w:p w14:paraId="70306AF2" w14:textId="77777777" w:rsidR="000A5E6D" w:rsidRDefault="000A5E6D" w:rsidP="000A5E6D">
      <w:pPr>
        <w:rPr>
          <w:lang w:eastAsia="zh-HK"/>
        </w:rPr>
      </w:pPr>
      <w:r>
        <w:rPr>
          <w:lang w:eastAsia="zh-HK"/>
        </w:rPr>
        <w:t xml:space="preserve">u &lt;- </w:t>
      </w:r>
      <w:proofErr w:type="spellStart"/>
      <w:proofErr w:type="gramStart"/>
      <w:r>
        <w:rPr>
          <w:lang w:eastAsia="zh-HK"/>
        </w:rPr>
        <w:t>runif</w:t>
      </w:r>
      <w:proofErr w:type="spellEnd"/>
      <w:r>
        <w:rPr>
          <w:lang w:eastAsia="zh-HK"/>
        </w:rPr>
        <w:t>(</w:t>
      </w:r>
      <w:proofErr w:type="gramEnd"/>
      <w:r>
        <w:rPr>
          <w:lang w:eastAsia="zh-HK"/>
        </w:rPr>
        <w:t>n)</w:t>
      </w:r>
    </w:p>
    <w:p w14:paraId="0C83ABAC" w14:textId="77777777" w:rsidR="000A5E6D" w:rsidRDefault="000A5E6D" w:rsidP="000A5E6D">
      <w:pPr>
        <w:rPr>
          <w:lang w:eastAsia="zh-HK"/>
        </w:rPr>
      </w:pPr>
      <w:proofErr w:type="gramStart"/>
      <w:r>
        <w:rPr>
          <w:lang w:eastAsia="zh-HK"/>
        </w:rPr>
        <w:t>for</w:t>
      </w:r>
      <w:proofErr w:type="gramEnd"/>
      <w:r>
        <w:rPr>
          <w:lang w:eastAsia="zh-HK"/>
        </w:rPr>
        <w:t xml:space="preserve"> (</w:t>
      </w:r>
      <w:proofErr w:type="spellStart"/>
      <w:r>
        <w:rPr>
          <w:lang w:eastAsia="zh-HK"/>
        </w:rPr>
        <w:t>i</w:t>
      </w:r>
      <w:proofErr w:type="spellEnd"/>
      <w:r>
        <w:rPr>
          <w:lang w:eastAsia="zh-HK"/>
        </w:rPr>
        <w:t xml:space="preserve"> in 1:n){</w:t>
      </w:r>
    </w:p>
    <w:p w14:paraId="325D8C60" w14:textId="77777777" w:rsidR="000A5E6D" w:rsidRDefault="000A5E6D" w:rsidP="000A5E6D">
      <w:pPr>
        <w:rPr>
          <w:lang w:eastAsia="zh-HK"/>
        </w:rPr>
      </w:pPr>
      <w:r>
        <w:rPr>
          <w:lang w:eastAsia="zh-HK"/>
        </w:rPr>
        <w:tab/>
      </w:r>
      <w:proofErr w:type="spellStart"/>
      <w:r>
        <w:rPr>
          <w:lang w:eastAsia="zh-HK"/>
        </w:rPr>
        <w:t>cand</w:t>
      </w:r>
      <w:proofErr w:type="spellEnd"/>
      <w:r>
        <w:rPr>
          <w:lang w:eastAsia="zh-HK"/>
        </w:rPr>
        <w:t xml:space="preserve"> &lt;- c(</w:t>
      </w:r>
      <w:proofErr w:type="spellStart"/>
      <w:r>
        <w:rPr>
          <w:lang w:eastAsia="zh-HK"/>
        </w:rPr>
        <w:t>rnorm</w:t>
      </w:r>
      <w:proofErr w:type="spellEnd"/>
      <w:r>
        <w:rPr>
          <w:lang w:eastAsia="zh-HK"/>
        </w:rPr>
        <w:t>(1,theta[i,1],1),</w:t>
      </w:r>
      <w:proofErr w:type="spellStart"/>
      <w:r>
        <w:rPr>
          <w:lang w:eastAsia="zh-HK"/>
        </w:rPr>
        <w:t>rnorm</w:t>
      </w:r>
      <w:proofErr w:type="spellEnd"/>
      <w:r>
        <w:rPr>
          <w:lang w:eastAsia="zh-HK"/>
        </w:rPr>
        <w:t>(1,theta[i,2],1))</w:t>
      </w:r>
    </w:p>
    <w:p w14:paraId="49DEFCC4" w14:textId="77777777" w:rsidR="000A5E6D" w:rsidRDefault="000A5E6D" w:rsidP="000A5E6D">
      <w:pPr>
        <w:rPr>
          <w:lang w:eastAsia="zh-HK"/>
        </w:rPr>
      </w:pPr>
      <w:r>
        <w:rPr>
          <w:lang w:eastAsia="zh-HK"/>
        </w:rPr>
        <w:tab/>
        <w:t>r &lt;- exp(-cand[1]^2-cand[1]*cand[2]-cand[2]^2+theta[i,1]^2+theta[i,1]*theta[i,2]+theta[i,2]^2)</w:t>
      </w:r>
    </w:p>
    <w:p w14:paraId="0A93C665" w14:textId="77777777" w:rsidR="000A5E6D" w:rsidRDefault="000A5E6D" w:rsidP="000A5E6D">
      <w:pPr>
        <w:rPr>
          <w:lang w:eastAsia="zh-HK"/>
        </w:rPr>
      </w:pPr>
      <w:r>
        <w:rPr>
          <w:lang w:eastAsia="zh-HK"/>
        </w:rPr>
        <w:tab/>
      </w:r>
      <w:proofErr w:type="gramStart"/>
      <w:r>
        <w:rPr>
          <w:lang w:eastAsia="zh-HK"/>
        </w:rPr>
        <w:t>if</w:t>
      </w:r>
      <w:proofErr w:type="gramEnd"/>
      <w:r>
        <w:rPr>
          <w:lang w:eastAsia="zh-HK"/>
        </w:rPr>
        <w:t xml:space="preserve"> (u[</w:t>
      </w:r>
      <w:proofErr w:type="spellStart"/>
      <w:r>
        <w:rPr>
          <w:lang w:eastAsia="zh-HK"/>
        </w:rPr>
        <w:t>i</w:t>
      </w:r>
      <w:proofErr w:type="spellEnd"/>
      <w:r>
        <w:rPr>
          <w:lang w:eastAsia="zh-HK"/>
        </w:rPr>
        <w:t xml:space="preserve">]&lt;min(r,1)) </w:t>
      </w:r>
    </w:p>
    <w:p w14:paraId="622EC657" w14:textId="77777777" w:rsidR="000A5E6D" w:rsidRDefault="000A5E6D" w:rsidP="000A5E6D">
      <w:pPr>
        <w:rPr>
          <w:lang w:eastAsia="zh-HK"/>
        </w:rPr>
      </w:pPr>
      <w:r>
        <w:rPr>
          <w:lang w:eastAsia="zh-HK"/>
        </w:rPr>
        <w:lastRenderedPageBreak/>
        <w:tab/>
      </w:r>
      <w:r>
        <w:rPr>
          <w:lang w:eastAsia="zh-HK"/>
        </w:rPr>
        <w:tab/>
      </w:r>
      <w:proofErr w:type="gramStart"/>
      <w:r>
        <w:rPr>
          <w:lang w:eastAsia="zh-HK"/>
        </w:rPr>
        <w:t>theta[</w:t>
      </w:r>
      <w:proofErr w:type="gramEnd"/>
      <w:r>
        <w:rPr>
          <w:lang w:eastAsia="zh-HK"/>
        </w:rPr>
        <w:t xml:space="preserve">i+1,] &lt;- </w:t>
      </w:r>
      <w:proofErr w:type="spellStart"/>
      <w:r>
        <w:rPr>
          <w:lang w:eastAsia="zh-HK"/>
        </w:rPr>
        <w:t>cand</w:t>
      </w:r>
      <w:proofErr w:type="spellEnd"/>
    </w:p>
    <w:p w14:paraId="377BD38B" w14:textId="77777777" w:rsidR="000A5E6D" w:rsidRDefault="000A5E6D" w:rsidP="000A5E6D">
      <w:pPr>
        <w:rPr>
          <w:lang w:eastAsia="zh-HK"/>
        </w:rPr>
      </w:pPr>
      <w:r>
        <w:rPr>
          <w:lang w:eastAsia="zh-HK"/>
        </w:rPr>
        <w:tab/>
      </w:r>
      <w:proofErr w:type="gramStart"/>
      <w:r>
        <w:rPr>
          <w:lang w:eastAsia="zh-HK"/>
        </w:rPr>
        <w:t>else</w:t>
      </w:r>
      <w:proofErr w:type="gramEnd"/>
    </w:p>
    <w:p w14:paraId="246F5077" w14:textId="77777777" w:rsidR="000A5E6D" w:rsidRDefault="000A5E6D" w:rsidP="000A5E6D">
      <w:pPr>
        <w:rPr>
          <w:lang w:eastAsia="zh-HK"/>
        </w:rPr>
      </w:pPr>
      <w:r>
        <w:rPr>
          <w:lang w:eastAsia="zh-HK"/>
        </w:rPr>
        <w:tab/>
      </w:r>
      <w:r>
        <w:rPr>
          <w:lang w:eastAsia="zh-HK"/>
        </w:rPr>
        <w:tab/>
      </w:r>
      <w:proofErr w:type="gramStart"/>
      <w:r>
        <w:rPr>
          <w:lang w:eastAsia="zh-HK"/>
        </w:rPr>
        <w:t>theta[</w:t>
      </w:r>
      <w:proofErr w:type="gramEnd"/>
      <w:r>
        <w:rPr>
          <w:lang w:eastAsia="zh-HK"/>
        </w:rPr>
        <w:t>i+1,] &lt;- theta[</w:t>
      </w:r>
      <w:proofErr w:type="spellStart"/>
      <w:r>
        <w:rPr>
          <w:lang w:eastAsia="zh-HK"/>
        </w:rPr>
        <w:t>i</w:t>
      </w:r>
      <w:proofErr w:type="spellEnd"/>
      <w:r>
        <w:rPr>
          <w:lang w:eastAsia="zh-HK"/>
        </w:rPr>
        <w:t>,]</w:t>
      </w:r>
    </w:p>
    <w:p w14:paraId="5D6EBE52" w14:textId="77777777" w:rsidR="000A5E6D" w:rsidRDefault="000A5E6D" w:rsidP="000A5E6D">
      <w:pPr>
        <w:rPr>
          <w:lang w:eastAsia="zh-HK"/>
        </w:rPr>
      </w:pPr>
      <w:r>
        <w:rPr>
          <w:lang w:eastAsia="zh-HK"/>
        </w:rPr>
        <w:t>}</w:t>
      </w:r>
    </w:p>
    <w:p w14:paraId="7C882880" w14:textId="77777777" w:rsidR="000A5E6D" w:rsidRDefault="000A5E6D" w:rsidP="000A5E6D">
      <w:pPr>
        <w:rPr>
          <w:lang w:eastAsia="zh-HK"/>
        </w:rPr>
      </w:pPr>
      <w:proofErr w:type="gramStart"/>
      <w:r>
        <w:rPr>
          <w:lang w:eastAsia="zh-HK"/>
        </w:rPr>
        <w:t>plot(</w:t>
      </w:r>
      <w:proofErr w:type="gramEnd"/>
      <w:r>
        <w:rPr>
          <w:lang w:eastAsia="zh-HK"/>
        </w:rPr>
        <w:t>theta[</w:t>
      </w:r>
      <w:r>
        <w:rPr>
          <w:rFonts w:hint="eastAsia"/>
          <w:lang w:eastAsia="zh-HK"/>
        </w:rPr>
        <w:t>5</w:t>
      </w:r>
      <w:r>
        <w:rPr>
          <w:lang w:eastAsia="zh-HK"/>
        </w:rPr>
        <w:t>0001:n,],</w:t>
      </w:r>
      <w:proofErr w:type="spellStart"/>
      <w:r>
        <w:rPr>
          <w:lang w:eastAsia="zh-HK"/>
        </w:rPr>
        <w:t>xlab</w:t>
      </w:r>
      <w:proofErr w:type="spellEnd"/>
      <w:r>
        <w:rPr>
          <w:lang w:eastAsia="zh-HK"/>
        </w:rPr>
        <w:t>="x",</w:t>
      </w:r>
      <w:proofErr w:type="spellStart"/>
      <w:r>
        <w:rPr>
          <w:lang w:eastAsia="zh-HK"/>
        </w:rPr>
        <w:t>ylab</w:t>
      </w:r>
      <w:proofErr w:type="spellEnd"/>
      <w:r>
        <w:rPr>
          <w:lang w:eastAsia="zh-HK"/>
        </w:rPr>
        <w:t>="</w:t>
      </w:r>
      <w:proofErr w:type="spellStart"/>
      <w:r>
        <w:rPr>
          <w:lang w:eastAsia="zh-HK"/>
        </w:rPr>
        <w:t>y",main</w:t>
      </w:r>
      <w:proofErr w:type="spellEnd"/>
      <w:r>
        <w:rPr>
          <w:lang w:eastAsia="zh-HK"/>
        </w:rPr>
        <w:t xml:space="preserve">="Density of </w:t>
      </w:r>
      <w:proofErr w:type="spellStart"/>
      <w:r>
        <w:rPr>
          <w:lang w:eastAsia="zh-HK"/>
        </w:rPr>
        <w:t>Cexp</w:t>
      </w:r>
      <w:proofErr w:type="spellEnd"/>
      <w:r>
        <w:rPr>
          <w:lang w:eastAsia="zh-HK"/>
        </w:rPr>
        <w:t>{-(x^2+x*y+y^2)}")</w:t>
      </w:r>
    </w:p>
    <w:p w14:paraId="0E86B91A" w14:textId="77777777" w:rsidR="000A5E6D" w:rsidRDefault="000A5E6D" w:rsidP="000A5E6D">
      <w:pPr>
        <w:rPr>
          <w:lang w:eastAsia="zh-HK"/>
        </w:rPr>
      </w:pPr>
      <w:r>
        <w:rPr>
          <w:lang w:eastAsia="zh-HK"/>
        </w:rPr>
        <w:t>fxy1&lt;- function(</w:t>
      </w:r>
      <w:proofErr w:type="spellStart"/>
      <w:r>
        <w:rPr>
          <w:lang w:eastAsia="zh-HK"/>
        </w:rPr>
        <w:t>x</w:t>
      </w:r>
      <w:proofErr w:type="gramStart"/>
      <w:r>
        <w:rPr>
          <w:lang w:eastAsia="zh-HK"/>
        </w:rPr>
        <w:t>,y</w:t>
      </w:r>
      <w:proofErr w:type="spellEnd"/>
      <w:proofErr w:type="gramEnd"/>
      <w:r>
        <w:rPr>
          <w:lang w:eastAsia="zh-HK"/>
        </w:rPr>
        <w:t>) {</w:t>
      </w:r>
      <w:proofErr w:type="spellStart"/>
      <w:r>
        <w:rPr>
          <w:lang w:eastAsia="zh-HK"/>
        </w:rPr>
        <w:t>exp</w:t>
      </w:r>
      <w:proofErr w:type="spellEnd"/>
      <w:r>
        <w:rPr>
          <w:lang w:eastAsia="zh-HK"/>
        </w:rPr>
        <w:t>(-x^2-x*y-y^2)}</w:t>
      </w:r>
    </w:p>
    <w:p w14:paraId="6177E4FF" w14:textId="77777777" w:rsidR="000A5E6D" w:rsidRDefault="000A5E6D" w:rsidP="000A5E6D">
      <w:pPr>
        <w:rPr>
          <w:lang w:eastAsia="zh-HK"/>
        </w:rPr>
      </w:pPr>
      <w:r>
        <w:rPr>
          <w:lang w:eastAsia="zh-HK"/>
        </w:rPr>
        <w:t xml:space="preserve">x &lt;- </w:t>
      </w:r>
      <w:proofErr w:type="spellStart"/>
      <w:proofErr w:type="gramStart"/>
      <w:r>
        <w:rPr>
          <w:lang w:eastAsia="zh-HK"/>
        </w:rPr>
        <w:t>seq</w:t>
      </w:r>
      <w:proofErr w:type="spellEnd"/>
      <w:r>
        <w:rPr>
          <w:lang w:eastAsia="zh-HK"/>
        </w:rPr>
        <w:t>(</w:t>
      </w:r>
      <w:proofErr w:type="gramEnd"/>
      <w:r>
        <w:rPr>
          <w:lang w:eastAsia="zh-HK"/>
        </w:rPr>
        <w:t>-3, 3, 0.05)</w:t>
      </w:r>
    </w:p>
    <w:p w14:paraId="4F990093" w14:textId="77777777" w:rsidR="000A5E6D" w:rsidRDefault="000A5E6D" w:rsidP="000A5E6D">
      <w:pPr>
        <w:rPr>
          <w:lang w:eastAsia="zh-HK"/>
        </w:rPr>
      </w:pPr>
      <w:r>
        <w:rPr>
          <w:lang w:eastAsia="zh-HK"/>
        </w:rPr>
        <w:t>y &lt;- x</w:t>
      </w:r>
    </w:p>
    <w:p w14:paraId="3BB7DD7F" w14:textId="77777777" w:rsidR="000A5E6D" w:rsidRDefault="000A5E6D" w:rsidP="000A5E6D">
      <w:pPr>
        <w:rPr>
          <w:lang w:eastAsia="zh-HK"/>
        </w:rPr>
      </w:pPr>
      <w:r>
        <w:rPr>
          <w:lang w:eastAsia="zh-HK"/>
        </w:rPr>
        <w:t>z &lt;- outer(x</w:t>
      </w:r>
      <w:proofErr w:type="gramStart"/>
      <w:r>
        <w:rPr>
          <w:lang w:eastAsia="zh-HK"/>
        </w:rPr>
        <w:t>,y,fxy1</w:t>
      </w:r>
      <w:proofErr w:type="gramEnd"/>
      <w:r>
        <w:rPr>
          <w:lang w:eastAsia="zh-HK"/>
        </w:rPr>
        <w:t xml:space="preserve">) </w:t>
      </w:r>
    </w:p>
    <w:p w14:paraId="17B91FAA" w14:textId="77777777" w:rsidR="000A5E6D" w:rsidRDefault="000A5E6D" w:rsidP="000A5E6D">
      <w:pPr>
        <w:rPr>
          <w:lang w:eastAsia="zh-HK"/>
        </w:rPr>
      </w:pPr>
      <w:proofErr w:type="gramStart"/>
      <w:r>
        <w:rPr>
          <w:lang w:eastAsia="zh-HK"/>
        </w:rPr>
        <w:t>contour(</w:t>
      </w:r>
      <w:proofErr w:type="spellStart"/>
      <w:proofErr w:type="gramEnd"/>
      <w:r>
        <w:rPr>
          <w:lang w:eastAsia="zh-HK"/>
        </w:rPr>
        <w:t>x,y,z,nlevels</w:t>
      </w:r>
      <w:proofErr w:type="spellEnd"/>
      <w:r>
        <w:rPr>
          <w:lang w:eastAsia="zh-HK"/>
        </w:rPr>
        <w:t>=10,col="</w:t>
      </w:r>
      <w:proofErr w:type="spellStart"/>
      <w:r>
        <w:rPr>
          <w:lang w:eastAsia="zh-HK"/>
        </w:rPr>
        <w:t>red",add</w:t>
      </w:r>
      <w:proofErr w:type="spellEnd"/>
      <w:r>
        <w:rPr>
          <w:lang w:eastAsia="zh-HK"/>
        </w:rPr>
        <w:t>=T)</w:t>
      </w:r>
      <w:r>
        <w:rPr>
          <w:rFonts w:hint="eastAsia"/>
          <w:lang w:eastAsia="zh-HK"/>
        </w:rPr>
        <w:t xml:space="preserve"> # adding theoretical contour to the plot</w:t>
      </w:r>
    </w:p>
    <w:p w14:paraId="5B5F41C6" w14:textId="706B205E" w:rsidR="00FA28DC" w:rsidRDefault="00FA28DC" w:rsidP="000A5E6D">
      <w:pPr>
        <w:rPr>
          <w:lang w:eastAsia="zh-HK"/>
        </w:rPr>
      </w:pPr>
      <w:proofErr w:type="spellStart"/>
      <w:proofErr w:type="gramStart"/>
      <w:r>
        <w:rPr>
          <w:lang w:eastAsia="zh-HK"/>
        </w:rPr>
        <w:t>win.graph</w:t>
      </w:r>
      <w:proofErr w:type="spellEnd"/>
      <w:r>
        <w:rPr>
          <w:lang w:eastAsia="zh-HK"/>
        </w:rPr>
        <w:t>()</w:t>
      </w:r>
      <w:proofErr w:type="gramEnd"/>
    </w:p>
    <w:p w14:paraId="34007E05" w14:textId="77777777" w:rsidR="000A5E6D" w:rsidRDefault="000A5E6D" w:rsidP="000A5E6D">
      <w:pPr>
        <w:rPr>
          <w:lang w:eastAsia="zh-HK"/>
        </w:rPr>
      </w:pPr>
      <w:proofErr w:type="spellStart"/>
      <w:proofErr w:type="gramStart"/>
      <w:r>
        <w:rPr>
          <w:lang w:eastAsia="zh-HK"/>
        </w:rPr>
        <w:t>acf</w:t>
      </w:r>
      <w:proofErr w:type="spellEnd"/>
      <w:r>
        <w:rPr>
          <w:lang w:eastAsia="zh-HK"/>
        </w:rPr>
        <w:t>(</w:t>
      </w:r>
      <w:proofErr w:type="gramEnd"/>
      <w:r>
        <w:rPr>
          <w:lang w:eastAsia="zh-HK"/>
        </w:rPr>
        <w:t>theta[50001:n,])</w:t>
      </w:r>
    </w:p>
    <w:p w14:paraId="11EF67AD" w14:textId="77777777" w:rsidR="000A5E6D" w:rsidRDefault="000A5E6D" w:rsidP="000A5E6D">
      <w:pPr>
        <w:rPr>
          <w:lang w:eastAsia="zh-HK"/>
        </w:rPr>
      </w:pPr>
    </w:p>
    <w:p w14:paraId="286913DE" w14:textId="77777777" w:rsidR="000A5E6D" w:rsidRDefault="000A5E6D" w:rsidP="000A5E6D">
      <w:pPr>
        <w:rPr>
          <w:lang w:eastAsia="zh-HK"/>
        </w:rPr>
      </w:pPr>
      <w:r>
        <w:rPr>
          <w:rFonts w:hint="eastAsia"/>
          <w:noProof/>
        </w:rPr>
        <w:drawing>
          <wp:inline distT="0" distB="0" distL="0" distR="0" wp14:anchorId="1AA834F4" wp14:editId="42042A84">
            <wp:extent cx="2628900" cy="2624454"/>
            <wp:effectExtent l="19050" t="0" r="0" b="0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9640" cy="26351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C6AD1">
        <w:rPr>
          <w:rFonts w:hint="eastAsia"/>
          <w:noProof/>
        </w:rPr>
        <w:drawing>
          <wp:inline distT="0" distB="0" distL="0" distR="0" wp14:anchorId="34DFD46F" wp14:editId="09E56EEF">
            <wp:extent cx="2562548" cy="2558213"/>
            <wp:effectExtent l="19050" t="0" r="9202" b="0"/>
            <wp:docPr id="3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4397" cy="256005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22BF214" w14:textId="77777777" w:rsidR="000A5E6D" w:rsidRDefault="000A5E6D" w:rsidP="000A5E6D">
      <w:pPr>
        <w:rPr>
          <w:lang w:eastAsia="zh-HK"/>
        </w:rPr>
      </w:pPr>
      <w:r>
        <w:rPr>
          <w:rFonts w:hint="eastAsia"/>
          <w:lang w:eastAsia="zh-HK"/>
        </w:rPr>
        <w:t>Summary Statistics:</w:t>
      </w:r>
    </w:p>
    <w:p w14:paraId="4AF2DF94" w14:textId="77777777" w:rsidR="000A5E6D" w:rsidRDefault="000A5E6D" w:rsidP="000A5E6D">
      <w:pPr>
        <w:rPr>
          <w:lang w:eastAsia="zh-HK"/>
        </w:rPr>
      </w:pPr>
      <w:proofErr w:type="gramStart"/>
      <w:r>
        <w:rPr>
          <w:lang w:eastAsia="zh-HK"/>
        </w:rPr>
        <w:t>mean(</w:t>
      </w:r>
      <w:proofErr w:type="gramEnd"/>
      <w:r>
        <w:rPr>
          <w:lang w:eastAsia="zh-HK"/>
        </w:rPr>
        <w:t>theta[50001:n,1])</w:t>
      </w:r>
    </w:p>
    <w:p w14:paraId="62780356" w14:textId="77777777" w:rsidR="000A5E6D" w:rsidRDefault="000A5E6D" w:rsidP="000A5E6D">
      <w:pPr>
        <w:rPr>
          <w:lang w:eastAsia="zh-HK"/>
        </w:rPr>
      </w:pPr>
      <w:proofErr w:type="spellStart"/>
      <w:proofErr w:type="gramStart"/>
      <w:r>
        <w:rPr>
          <w:lang w:eastAsia="zh-HK"/>
        </w:rPr>
        <w:t>var</w:t>
      </w:r>
      <w:proofErr w:type="spellEnd"/>
      <w:r>
        <w:rPr>
          <w:lang w:eastAsia="zh-HK"/>
        </w:rPr>
        <w:t>(</w:t>
      </w:r>
      <w:proofErr w:type="gramEnd"/>
      <w:r>
        <w:rPr>
          <w:lang w:eastAsia="zh-HK"/>
        </w:rPr>
        <w:t>theta[50001:n,1])</w:t>
      </w:r>
    </w:p>
    <w:p w14:paraId="3124DA87" w14:textId="77777777" w:rsidR="000A5E6D" w:rsidRDefault="000A5E6D" w:rsidP="000A5E6D">
      <w:pPr>
        <w:rPr>
          <w:lang w:eastAsia="zh-HK"/>
        </w:rPr>
      </w:pPr>
      <w:proofErr w:type="gramStart"/>
      <w:r>
        <w:rPr>
          <w:lang w:eastAsia="zh-HK"/>
        </w:rPr>
        <w:t>mean(</w:t>
      </w:r>
      <w:proofErr w:type="gramEnd"/>
      <w:r>
        <w:rPr>
          <w:lang w:eastAsia="zh-HK"/>
        </w:rPr>
        <w:t>theta[50001:n,2])</w:t>
      </w:r>
    </w:p>
    <w:p w14:paraId="6DE0302D" w14:textId="77777777" w:rsidR="000A5E6D" w:rsidRDefault="000A5E6D" w:rsidP="000A5E6D">
      <w:pPr>
        <w:rPr>
          <w:lang w:eastAsia="zh-HK"/>
        </w:rPr>
      </w:pPr>
      <w:proofErr w:type="spellStart"/>
      <w:proofErr w:type="gramStart"/>
      <w:r>
        <w:rPr>
          <w:lang w:eastAsia="zh-HK"/>
        </w:rPr>
        <w:t>var</w:t>
      </w:r>
      <w:proofErr w:type="spellEnd"/>
      <w:r>
        <w:rPr>
          <w:lang w:eastAsia="zh-HK"/>
        </w:rPr>
        <w:t>(</w:t>
      </w:r>
      <w:proofErr w:type="gramEnd"/>
      <w:r>
        <w:rPr>
          <w:lang w:eastAsia="zh-HK"/>
        </w:rPr>
        <w:t>theta[50001:n,2])</w:t>
      </w:r>
    </w:p>
    <w:p w14:paraId="4CA524F5" w14:textId="77777777" w:rsidR="000A5E6D" w:rsidRDefault="000A5E6D" w:rsidP="000A5E6D">
      <w:pPr>
        <w:rPr>
          <w:lang w:eastAsia="zh-HK"/>
        </w:rPr>
      </w:pPr>
      <w:proofErr w:type="spellStart"/>
      <w:proofErr w:type="gramStart"/>
      <w:r>
        <w:rPr>
          <w:lang w:eastAsia="zh-HK"/>
        </w:rPr>
        <w:t>cor</w:t>
      </w:r>
      <w:proofErr w:type="spellEnd"/>
      <w:r>
        <w:rPr>
          <w:lang w:eastAsia="zh-HK"/>
        </w:rPr>
        <w:t>(</w:t>
      </w:r>
      <w:proofErr w:type="gramEnd"/>
      <w:r>
        <w:rPr>
          <w:lang w:eastAsia="zh-HK"/>
        </w:rPr>
        <w:t>theta[50001:n,1],theta[50001:n,2])</w:t>
      </w:r>
    </w:p>
    <w:p w14:paraId="62EB8D65" w14:textId="77777777" w:rsidR="00FA28DC" w:rsidRDefault="00FA28DC" w:rsidP="000A5E6D">
      <w:pPr>
        <w:rPr>
          <w:lang w:eastAsia="zh-HK"/>
        </w:rPr>
      </w:pPr>
    </w:p>
    <w:p w14:paraId="019C4558" w14:textId="77777777" w:rsidR="00FA28DC" w:rsidRDefault="00FA28DC" w:rsidP="000A5E6D">
      <w:pPr>
        <w:rPr>
          <w:lang w:eastAsia="zh-HK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06"/>
        <w:gridCol w:w="1689"/>
        <w:gridCol w:w="1407"/>
      </w:tblGrid>
      <w:tr w:rsidR="000A5E6D" w14:paraId="2BF06B86" w14:textId="77777777" w:rsidTr="00191147">
        <w:trPr>
          <w:jc w:val="center"/>
        </w:trPr>
        <w:tc>
          <w:tcPr>
            <w:tcW w:w="1406" w:type="dxa"/>
          </w:tcPr>
          <w:p w14:paraId="7687B985" w14:textId="77777777" w:rsidR="000A5E6D" w:rsidRDefault="000A5E6D" w:rsidP="00191147">
            <w:pPr>
              <w:jc w:val="center"/>
              <w:rPr>
                <w:lang w:eastAsia="zh-HK"/>
              </w:rPr>
            </w:pPr>
          </w:p>
        </w:tc>
        <w:tc>
          <w:tcPr>
            <w:tcW w:w="1689" w:type="dxa"/>
          </w:tcPr>
          <w:p w14:paraId="4FE52072" w14:textId="77777777" w:rsidR="000A5E6D" w:rsidRDefault="000A5E6D" w:rsidP="00191147">
            <w:pPr>
              <w:jc w:val="center"/>
              <w:rPr>
                <w:lang w:eastAsia="zh-HK"/>
              </w:rPr>
            </w:pPr>
            <w:r>
              <w:rPr>
                <w:rFonts w:hint="eastAsia"/>
                <w:lang w:eastAsia="zh-HK"/>
              </w:rPr>
              <w:t>Mean</w:t>
            </w:r>
          </w:p>
        </w:tc>
        <w:tc>
          <w:tcPr>
            <w:tcW w:w="1407" w:type="dxa"/>
          </w:tcPr>
          <w:p w14:paraId="241A9C71" w14:textId="77777777" w:rsidR="000A5E6D" w:rsidRDefault="000A5E6D" w:rsidP="00191147">
            <w:pPr>
              <w:jc w:val="center"/>
              <w:rPr>
                <w:lang w:eastAsia="zh-HK"/>
              </w:rPr>
            </w:pPr>
            <w:r>
              <w:rPr>
                <w:rFonts w:hint="eastAsia"/>
                <w:lang w:eastAsia="zh-HK"/>
              </w:rPr>
              <w:t>Variance</w:t>
            </w:r>
          </w:p>
        </w:tc>
      </w:tr>
      <w:tr w:rsidR="000A5E6D" w14:paraId="70A24FB6" w14:textId="77777777" w:rsidTr="00191147">
        <w:trPr>
          <w:jc w:val="center"/>
        </w:trPr>
        <w:tc>
          <w:tcPr>
            <w:tcW w:w="1406" w:type="dxa"/>
          </w:tcPr>
          <w:p w14:paraId="4159D0AA" w14:textId="77777777" w:rsidR="000A5E6D" w:rsidRDefault="000A5E6D" w:rsidP="00191147">
            <w:pPr>
              <w:jc w:val="center"/>
              <w:rPr>
                <w:lang w:eastAsia="zh-HK"/>
              </w:rPr>
            </w:pPr>
            <w:r>
              <w:rPr>
                <w:rFonts w:hint="eastAsia"/>
                <w:lang w:eastAsia="zh-HK"/>
              </w:rPr>
              <w:t>X</w:t>
            </w:r>
          </w:p>
        </w:tc>
        <w:tc>
          <w:tcPr>
            <w:tcW w:w="1689" w:type="dxa"/>
          </w:tcPr>
          <w:p w14:paraId="2DA6F38F" w14:textId="77777777" w:rsidR="000A5E6D" w:rsidRDefault="000A5E6D" w:rsidP="00191147">
            <w:pPr>
              <w:jc w:val="center"/>
              <w:rPr>
                <w:lang w:eastAsia="zh-HK"/>
              </w:rPr>
            </w:pPr>
            <w:r w:rsidRPr="00AD7E12">
              <w:rPr>
                <w:lang w:eastAsia="zh-HK"/>
              </w:rPr>
              <w:t>0.002310484</w:t>
            </w:r>
          </w:p>
        </w:tc>
        <w:tc>
          <w:tcPr>
            <w:tcW w:w="1407" w:type="dxa"/>
          </w:tcPr>
          <w:p w14:paraId="78DA7AB4" w14:textId="77777777" w:rsidR="000A5E6D" w:rsidRDefault="000A5E6D" w:rsidP="00191147">
            <w:pPr>
              <w:jc w:val="center"/>
              <w:rPr>
                <w:lang w:eastAsia="zh-HK"/>
              </w:rPr>
            </w:pPr>
            <w:r w:rsidRPr="00AD7E12">
              <w:rPr>
                <w:lang w:eastAsia="zh-HK"/>
              </w:rPr>
              <w:t>0.6523074</w:t>
            </w:r>
          </w:p>
        </w:tc>
      </w:tr>
      <w:tr w:rsidR="000A5E6D" w14:paraId="41AB7D62" w14:textId="77777777" w:rsidTr="00191147">
        <w:trPr>
          <w:jc w:val="center"/>
        </w:trPr>
        <w:tc>
          <w:tcPr>
            <w:tcW w:w="1406" w:type="dxa"/>
          </w:tcPr>
          <w:p w14:paraId="1DD8F0EE" w14:textId="77777777" w:rsidR="000A5E6D" w:rsidRDefault="000A5E6D" w:rsidP="00191147">
            <w:pPr>
              <w:jc w:val="center"/>
              <w:rPr>
                <w:lang w:eastAsia="zh-HK"/>
              </w:rPr>
            </w:pPr>
            <w:r>
              <w:rPr>
                <w:rFonts w:hint="eastAsia"/>
                <w:lang w:eastAsia="zh-HK"/>
              </w:rPr>
              <w:t>Y</w:t>
            </w:r>
          </w:p>
        </w:tc>
        <w:tc>
          <w:tcPr>
            <w:tcW w:w="1689" w:type="dxa"/>
          </w:tcPr>
          <w:p w14:paraId="269F9F06" w14:textId="77777777" w:rsidR="000A5E6D" w:rsidRPr="00DB50BA" w:rsidRDefault="000A5E6D" w:rsidP="00191147">
            <w:pPr>
              <w:jc w:val="center"/>
              <w:rPr>
                <w:lang w:eastAsia="zh-HK"/>
              </w:rPr>
            </w:pPr>
            <w:r w:rsidRPr="00AD7E12">
              <w:rPr>
                <w:lang w:eastAsia="zh-HK"/>
              </w:rPr>
              <w:t>0.01706224</w:t>
            </w:r>
          </w:p>
        </w:tc>
        <w:tc>
          <w:tcPr>
            <w:tcW w:w="1407" w:type="dxa"/>
          </w:tcPr>
          <w:p w14:paraId="54A4645F" w14:textId="77777777" w:rsidR="000A5E6D" w:rsidRPr="00DB50BA" w:rsidRDefault="000A5E6D" w:rsidP="00191147">
            <w:pPr>
              <w:jc w:val="center"/>
              <w:rPr>
                <w:lang w:eastAsia="zh-HK"/>
              </w:rPr>
            </w:pPr>
            <w:r w:rsidRPr="00AD7E12">
              <w:rPr>
                <w:lang w:eastAsia="zh-HK"/>
              </w:rPr>
              <w:t>0.6714803</w:t>
            </w:r>
          </w:p>
        </w:tc>
      </w:tr>
      <w:tr w:rsidR="000A5E6D" w14:paraId="2F8232F0" w14:textId="77777777" w:rsidTr="00191147">
        <w:trPr>
          <w:jc w:val="center"/>
        </w:trPr>
        <w:tc>
          <w:tcPr>
            <w:tcW w:w="1406" w:type="dxa"/>
          </w:tcPr>
          <w:p w14:paraId="6AF5EF84" w14:textId="77777777" w:rsidR="000A5E6D" w:rsidRDefault="000A5E6D" w:rsidP="00191147">
            <w:pPr>
              <w:jc w:val="center"/>
              <w:rPr>
                <w:lang w:eastAsia="zh-HK"/>
              </w:rPr>
            </w:pPr>
            <w:proofErr w:type="spellStart"/>
            <w:r>
              <w:rPr>
                <w:lang w:eastAsia="zh-HK"/>
              </w:rPr>
              <w:t>C</w:t>
            </w:r>
            <w:r>
              <w:rPr>
                <w:rFonts w:hint="eastAsia"/>
                <w:lang w:eastAsia="zh-HK"/>
              </w:rPr>
              <w:t>orr</w:t>
            </w:r>
            <w:proofErr w:type="spellEnd"/>
            <w:r>
              <w:rPr>
                <w:rFonts w:hint="eastAsia"/>
                <w:lang w:eastAsia="zh-HK"/>
              </w:rPr>
              <w:t>(X,Y)</w:t>
            </w:r>
          </w:p>
        </w:tc>
        <w:tc>
          <w:tcPr>
            <w:tcW w:w="3096" w:type="dxa"/>
            <w:gridSpan w:val="2"/>
          </w:tcPr>
          <w:p w14:paraId="77F28FC3" w14:textId="77777777" w:rsidR="000A5E6D" w:rsidRPr="00DB50BA" w:rsidRDefault="000A5E6D" w:rsidP="00191147">
            <w:pPr>
              <w:jc w:val="center"/>
              <w:rPr>
                <w:lang w:eastAsia="zh-HK"/>
              </w:rPr>
            </w:pPr>
            <w:r w:rsidRPr="00AD7E12">
              <w:rPr>
                <w:lang w:eastAsia="zh-HK"/>
              </w:rPr>
              <w:t>-0.4988285</w:t>
            </w:r>
          </w:p>
        </w:tc>
      </w:tr>
    </w:tbl>
    <w:p w14:paraId="06E6D3CC" w14:textId="77777777" w:rsidR="006C6B06" w:rsidRDefault="006C6B06" w:rsidP="00905AAA"/>
    <w:p w14:paraId="6CA0D37D" w14:textId="77777777" w:rsidR="009455BB" w:rsidRDefault="009455BB" w:rsidP="00905AAA"/>
    <w:p w14:paraId="70DE435D" w14:textId="77777777" w:rsidR="009455BB" w:rsidRDefault="009455BB" w:rsidP="00905AAA"/>
    <w:p w14:paraId="5B9356BC" w14:textId="53DB965A" w:rsidR="006B2144" w:rsidRPr="009455BB" w:rsidRDefault="000A5E6D" w:rsidP="006C6B06">
      <w:pPr>
        <w:pStyle w:val="ListParagraph"/>
        <w:numPr>
          <w:ilvl w:val="0"/>
          <w:numId w:val="1"/>
        </w:numPr>
        <w:ind w:leftChars="0"/>
        <w:rPr>
          <w:lang w:eastAsia="zh-HK"/>
        </w:rPr>
      </w:pPr>
      <w:r w:rsidRPr="00DB50BA">
        <w:rPr>
          <w:position w:val="-10"/>
          <w:lang w:eastAsia="zh-HK"/>
        </w:rPr>
        <w:object w:dxaOrig="4860" w:dyaOrig="400" w14:anchorId="2829DAA7">
          <v:shape id="_x0000_i1027" type="#_x0000_t75" style="width:243.1pt;height:20.3pt" o:ole="">
            <v:imagedata r:id="rId17" o:title=""/>
          </v:shape>
          <o:OLEObject Type="Embed" ProgID="Equation.DSMT4" ShapeID="_x0000_i1027" DrawAspect="Content" ObjectID="_1478366423" r:id="rId18"/>
        </w:object>
      </w:r>
    </w:p>
    <w:p w14:paraId="293FA38C" w14:textId="023887FE" w:rsidR="004F35C2" w:rsidRPr="006B2144" w:rsidRDefault="006C6B06" w:rsidP="006C6B06">
      <w:pPr>
        <w:rPr>
          <w:color w:val="FF0000"/>
        </w:rPr>
      </w:pPr>
      <w:r w:rsidRPr="00DB619D">
        <w:rPr>
          <w:color w:val="FF0000"/>
        </w:rPr>
        <w:t>#method</w:t>
      </w:r>
      <w:r>
        <w:rPr>
          <w:rFonts w:hint="eastAsia"/>
          <w:color w:val="FF0000"/>
        </w:rPr>
        <w:t>1</w:t>
      </w:r>
      <w:r w:rsidRPr="00DB619D">
        <w:rPr>
          <w:color w:val="FF0000"/>
        </w:rPr>
        <w:t xml:space="preserve">: </w:t>
      </w:r>
      <w:r>
        <w:rPr>
          <w:rFonts w:hint="eastAsia"/>
          <w:color w:val="FF0000"/>
        </w:rPr>
        <w:t>Combine G</w:t>
      </w:r>
      <w:r w:rsidR="006B2144">
        <w:rPr>
          <w:rFonts w:hint="eastAsia"/>
          <w:color w:val="FF0000"/>
        </w:rPr>
        <w:t>ibbs Sampling and M-H Algorithm</w:t>
      </w:r>
    </w:p>
    <w:p w14:paraId="1DFD27C1" w14:textId="0BD19FAA" w:rsidR="006C6B06" w:rsidRDefault="003B04DA" w:rsidP="000A5E6D">
      <w:r>
        <w:rPr>
          <w:rFonts w:hint="eastAsia"/>
        </w:rPr>
        <w:t xml:space="preserve">The conditional </w:t>
      </w:r>
      <w:proofErr w:type="gramStart"/>
      <w:r>
        <w:rPr>
          <w:rFonts w:hint="eastAsia"/>
        </w:rPr>
        <w:t xml:space="preserve">distribution </w:t>
      </w:r>
      <w:proofErr w:type="gramEnd"/>
      <m:oMath>
        <m:r>
          <m:rPr>
            <m:sty m:val="p"/>
          </m:rP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y</m:t>
            </m:r>
          </m:e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=N(</m:t>
        </m:r>
        <m:r>
          <m:rPr>
            <m:sty m:val="p"/>
          </m:rPr>
          <w:rPr>
            <w:rFonts w:ascii="MS Mincho" w:eastAsia="MS Mincho" w:hAnsi="MS Mincho" w:cs="MS Mincho" w:hint="eastAsia"/>
          </w:rPr>
          <m:t>-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x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>,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>)</m:t>
        </m:r>
      </m:oMath>
      <w:r>
        <w:rPr>
          <w:rFonts w:hint="eastAsia"/>
        </w:rPr>
        <w:t>, hence Gibbs sampling can be used to sample y.</w:t>
      </w:r>
      <w:bookmarkStart w:id="0" w:name="_GoBack"/>
      <w:bookmarkEnd w:id="0"/>
      <w:r>
        <w:rPr>
          <w:rFonts w:hint="eastAsia"/>
        </w:rPr>
        <w:t xml:space="preserve"> M-H Algorithm is used to sample x and t</w:t>
      </w:r>
      <w:r>
        <w:rPr>
          <w:lang w:eastAsia="zh-HK"/>
        </w:rPr>
        <w:t>h</w:t>
      </w:r>
      <w:r>
        <w:rPr>
          <w:rFonts w:hint="eastAsia"/>
          <w:lang w:eastAsia="zh-HK"/>
        </w:rPr>
        <w:t xml:space="preserve">e candidate x* is sampled from x* </w:t>
      </w:r>
      <w:r w:rsidRPr="00434F2D">
        <w:rPr>
          <w:rFonts w:ascii="Cambria Math" w:hAnsi="Cambria Math"/>
          <w:lang w:eastAsia="zh-HK"/>
        </w:rPr>
        <w:t>~</w:t>
      </w:r>
      <w:r>
        <w:rPr>
          <w:rFonts w:hint="eastAsia"/>
          <w:lang w:eastAsia="zh-HK"/>
        </w:rPr>
        <w:t xml:space="preserve"> LN(x</w:t>
      </w:r>
      <w:r w:rsidRPr="00434F2D">
        <w:rPr>
          <w:rFonts w:hint="eastAsia"/>
          <w:vertAlign w:val="subscript"/>
          <w:lang w:eastAsia="zh-HK"/>
        </w:rPr>
        <w:t>t-1</w:t>
      </w:r>
      <w:r>
        <w:rPr>
          <w:rFonts w:hint="eastAsia"/>
          <w:lang w:eastAsia="zh-HK"/>
        </w:rPr>
        <w:t>, 2)</w:t>
      </w:r>
      <w:r>
        <w:rPr>
          <w:rFonts w:hint="eastAsia"/>
        </w:rPr>
        <w:t>.</w:t>
      </w:r>
    </w:p>
    <w:p w14:paraId="149326C6" w14:textId="77777777" w:rsidR="003B04DA" w:rsidRDefault="003B04DA" w:rsidP="000A5E6D"/>
    <w:p w14:paraId="4BD04EBE" w14:textId="77777777" w:rsidR="004F35C2" w:rsidRDefault="004F35C2" w:rsidP="004F35C2">
      <w:r>
        <w:t>n &lt;- 100000</w:t>
      </w:r>
    </w:p>
    <w:p w14:paraId="1169AEEF" w14:textId="77777777" w:rsidR="004F35C2" w:rsidRDefault="004F35C2" w:rsidP="004F35C2">
      <w:r>
        <w:t xml:space="preserve">theta0 &lt;- </w:t>
      </w:r>
      <w:proofErr w:type="gramStart"/>
      <w:r>
        <w:t>c(</w:t>
      </w:r>
      <w:proofErr w:type="spellStart"/>
      <w:proofErr w:type="gramEnd"/>
      <w:r>
        <w:t>rlnorm</w:t>
      </w:r>
      <w:proofErr w:type="spellEnd"/>
      <w:r>
        <w:t>(1),</w:t>
      </w:r>
      <w:proofErr w:type="spellStart"/>
      <w:r>
        <w:t>rnorm</w:t>
      </w:r>
      <w:proofErr w:type="spellEnd"/>
      <w:r>
        <w:t>(1))</w:t>
      </w:r>
    </w:p>
    <w:p w14:paraId="1E68CD7C" w14:textId="77777777" w:rsidR="004F35C2" w:rsidRDefault="004F35C2" w:rsidP="004F35C2">
      <w:proofErr w:type="gramStart"/>
      <w:r>
        <w:t>theta</w:t>
      </w:r>
      <w:proofErr w:type="gramEnd"/>
      <w:r>
        <w:t xml:space="preserve"> &lt;- matrix(c(theta0,rep(0,n*2)),</w:t>
      </w:r>
      <w:proofErr w:type="spellStart"/>
      <w:r>
        <w:t>nc</w:t>
      </w:r>
      <w:proofErr w:type="spellEnd"/>
      <w:r>
        <w:t>=2,byrow=T)</w:t>
      </w:r>
    </w:p>
    <w:p w14:paraId="359FCC8A" w14:textId="77777777" w:rsidR="004F35C2" w:rsidRDefault="004F35C2" w:rsidP="004F35C2">
      <w:r>
        <w:t xml:space="preserve">u &lt;- </w:t>
      </w:r>
      <w:proofErr w:type="spellStart"/>
      <w:proofErr w:type="gramStart"/>
      <w:r>
        <w:t>runif</w:t>
      </w:r>
      <w:proofErr w:type="spellEnd"/>
      <w:r>
        <w:t>(</w:t>
      </w:r>
      <w:proofErr w:type="gramEnd"/>
      <w:r>
        <w:t>n)</w:t>
      </w:r>
    </w:p>
    <w:p w14:paraId="4E769057" w14:textId="77777777" w:rsidR="004F35C2" w:rsidRDefault="004F35C2" w:rsidP="004F35C2">
      <w:proofErr w:type="gramStart"/>
      <w:r>
        <w:t>for</w:t>
      </w:r>
      <w:proofErr w:type="gramEnd"/>
      <w:r>
        <w:t xml:space="preserve"> (</w:t>
      </w:r>
      <w:proofErr w:type="spellStart"/>
      <w:r>
        <w:t>i</w:t>
      </w:r>
      <w:proofErr w:type="spellEnd"/>
      <w:r>
        <w:t xml:space="preserve"> in 1:n){</w:t>
      </w:r>
    </w:p>
    <w:p w14:paraId="358C3B03" w14:textId="77777777" w:rsidR="004F35C2" w:rsidRDefault="004F35C2" w:rsidP="004F35C2">
      <w:r>
        <w:tab/>
      </w:r>
      <w:proofErr w:type="spellStart"/>
      <w:proofErr w:type="gramStart"/>
      <w:r>
        <w:t>cand</w:t>
      </w:r>
      <w:proofErr w:type="spellEnd"/>
      <w:proofErr w:type="gramEnd"/>
      <w:r>
        <w:t xml:space="preserve"> &lt;- </w:t>
      </w:r>
      <w:proofErr w:type="spellStart"/>
      <w:r>
        <w:t>rlnorm</w:t>
      </w:r>
      <w:proofErr w:type="spellEnd"/>
      <w:r>
        <w:t>(1,theta[i,1],2)</w:t>
      </w:r>
    </w:p>
    <w:p w14:paraId="5FC0C106" w14:textId="77777777" w:rsidR="004F35C2" w:rsidRDefault="004F35C2" w:rsidP="004F35C2">
      <w:r>
        <w:tab/>
        <w:t xml:space="preserve">r &lt;- exp(-cand^3-cand*theta[i,2]+theta[i,1]^3+theta[i,1]*theta[i,2])*dlnorm(theta[i,1],cand,2)/dlnorm(cand,theta[i,1],2) </w:t>
      </w:r>
    </w:p>
    <w:p w14:paraId="00B9E258" w14:textId="77777777" w:rsidR="004F35C2" w:rsidRDefault="004F35C2" w:rsidP="004F35C2">
      <w:r>
        <w:tab/>
      </w:r>
      <w:proofErr w:type="gramStart"/>
      <w:r>
        <w:t>if</w:t>
      </w:r>
      <w:proofErr w:type="gramEnd"/>
      <w:r>
        <w:t xml:space="preserve"> (u[</w:t>
      </w:r>
      <w:proofErr w:type="spellStart"/>
      <w:r>
        <w:t>i</w:t>
      </w:r>
      <w:proofErr w:type="spellEnd"/>
      <w:r>
        <w:t xml:space="preserve">]&lt;min(r,1)) </w:t>
      </w:r>
    </w:p>
    <w:p w14:paraId="762CF14E" w14:textId="77777777" w:rsidR="004F35C2" w:rsidRDefault="004F35C2" w:rsidP="004F35C2">
      <w:r>
        <w:tab/>
      </w:r>
      <w:r>
        <w:tab/>
      </w:r>
      <w:proofErr w:type="gramStart"/>
      <w:r>
        <w:t>theta[</w:t>
      </w:r>
      <w:proofErr w:type="gramEnd"/>
      <w:r>
        <w:t xml:space="preserve">i+1,1] &lt;- </w:t>
      </w:r>
      <w:proofErr w:type="spellStart"/>
      <w:r>
        <w:t>cand</w:t>
      </w:r>
      <w:proofErr w:type="spellEnd"/>
    </w:p>
    <w:p w14:paraId="3532250A" w14:textId="77777777" w:rsidR="004F35C2" w:rsidRDefault="004F35C2" w:rsidP="004F35C2">
      <w:r>
        <w:tab/>
      </w:r>
      <w:proofErr w:type="gramStart"/>
      <w:r>
        <w:t>else</w:t>
      </w:r>
      <w:proofErr w:type="gramEnd"/>
    </w:p>
    <w:p w14:paraId="5FC3BEA2" w14:textId="77777777" w:rsidR="004F35C2" w:rsidRDefault="004F35C2" w:rsidP="004F35C2">
      <w:r>
        <w:tab/>
      </w:r>
      <w:r>
        <w:tab/>
      </w:r>
      <w:proofErr w:type="gramStart"/>
      <w:r>
        <w:t>theta[</w:t>
      </w:r>
      <w:proofErr w:type="gramEnd"/>
      <w:r>
        <w:t>i+1,1] &lt;- theta[i,1]</w:t>
      </w:r>
    </w:p>
    <w:p w14:paraId="73752A0F" w14:textId="77777777" w:rsidR="004F35C2" w:rsidRDefault="004F35C2" w:rsidP="004F35C2">
      <w:r>
        <w:tab/>
      </w:r>
      <w:proofErr w:type="gramStart"/>
      <w:r>
        <w:t>theta[</w:t>
      </w:r>
      <w:proofErr w:type="gramEnd"/>
      <w:r>
        <w:t>i+1,2]&lt;-</w:t>
      </w:r>
      <w:proofErr w:type="spellStart"/>
      <w:r>
        <w:t>rnorm</w:t>
      </w:r>
      <w:proofErr w:type="spellEnd"/>
      <w:r>
        <w:t>(1,-0.5*theta[i+1,1],</w:t>
      </w:r>
      <w:proofErr w:type="spellStart"/>
      <w:r>
        <w:t>sqrt</w:t>
      </w:r>
      <w:proofErr w:type="spellEnd"/>
      <w:r>
        <w:t>(0.5))</w:t>
      </w:r>
    </w:p>
    <w:p w14:paraId="70DB8026" w14:textId="77777777" w:rsidR="004F35C2" w:rsidRDefault="004F35C2" w:rsidP="004F35C2">
      <w:r>
        <w:t>}</w:t>
      </w:r>
    </w:p>
    <w:p w14:paraId="2FD03801" w14:textId="77777777" w:rsidR="004F35C2" w:rsidRDefault="004F35C2" w:rsidP="004F35C2">
      <w:proofErr w:type="gramStart"/>
      <w:r>
        <w:t>plot(</w:t>
      </w:r>
      <w:proofErr w:type="gramEnd"/>
      <w:r>
        <w:t>theta[50001:n,],</w:t>
      </w:r>
      <w:proofErr w:type="spellStart"/>
      <w:r>
        <w:t>xlab</w:t>
      </w:r>
      <w:proofErr w:type="spellEnd"/>
      <w:r>
        <w:t>="x",</w:t>
      </w:r>
      <w:proofErr w:type="spellStart"/>
      <w:r>
        <w:t>ylab</w:t>
      </w:r>
      <w:proofErr w:type="spellEnd"/>
      <w:r>
        <w:t>="</w:t>
      </w:r>
      <w:proofErr w:type="spellStart"/>
      <w:r>
        <w:t>y",main</w:t>
      </w:r>
      <w:proofErr w:type="spellEnd"/>
      <w:r>
        <w:t xml:space="preserve">="Density of </w:t>
      </w:r>
      <w:proofErr w:type="spellStart"/>
      <w:r>
        <w:t>Cexp</w:t>
      </w:r>
      <w:proofErr w:type="spellEnd"/>
      <w:r>
        <w:t>{-(x^3+x*y+y^2)}")</w:t>
      </w:r>
    </w:p>
    <w:p w14:paraId="62013E20" w14:textId="77777777" w:rsidR="004F35C2" w:rsidRDefault="004F35C2" w:rsidP="004F35C2">
      <w:r>
        <w:t>fxy2&lt;- function(</w:t>
      </w:r>
      <w:proofErr w:type="spellStart"/>
      <w:r>
        <w:t>x</w:t>
      </w:r>
      <w:proofErr w:type="gramStart"/>
      <w:r>
        <w:t>,y</w:t>
      </w:r>
      <w:proofErr w:type="spellEnd"/>
      <w:proofErr w:type="gramEnd"/>
      <w:r>
        <w:t>) {</w:t>
      </w:r>
      <w:proofErr w:type="spellStart"/>
      <w:r>
        <w:t>exp</w:t>
      </w:r>
      <w:proofErr w:type="spellEnd"/>
      <w:r>
        <w:t>(-x^3-x*y-y^2)}</w:t>
      </w:r>
    </w:p>
    <w:p w14:paraId="64B94191" w14:textId="77777777" w:rsidR="004F35C2" w:rsidRDefault="004F35C2" w:rsidP="004F35C2">
      <w:r>
        <w:t xml:space="preserve">x &lt;- </w:t>
      </w:r>
      <w:proofErr w:type="spellStart"/>
      <w:proofErr w:type="gramStart"/>
      <w:r>
        <w:t>seq</w:t>
      </w:r>
      <w:proofErr w:type="spellEnd"/>
      <w:r>
        <w:t>(</w:t>
      </w:r>
      <w:proofErr w:type="gramEnd"/>
      <w:r>
        <w:t>0, 3, 0.05)</w:t>
      </w:r>
    </w:p>
    <w:p w14:paraId="32153FC1" w14:textId="77777777" w:rsidR="004F35C2" w:rsidRDefault="004F35C2" w:rsidP="004F35C2">
      <w:r>
        <w:t>y &lt;- x</w:t>
      </w:r>
    </w:p>
    <w:p w14:paraId="743B8E0D" w14:textId="77777777" w:rsidR="004F35C2" w:rsidRDefault="004F35C2" w:rsidP="004F35C2">
      <w:r>
        <w:t>z &lt;- outer(x</w:t>
      </w:r>
      <w:proofErr w:type="gramStart"/>
      <w:r>
        <w:t>,y,fxy2</w:t>
      </w:r>
      <w:proofErr w:type="gramEnd"/>
      <w:r>
        <w:t xml:space="preserve">) </w:t>
      </w:r>
    </w:p>
    <w:p w14:paraId="2BC578BE" w14:textId="77777777" w:rsidR="004F35C2" w:rsidRDefault="004F35C2" w:rsidP="004F35C2">
      <w:proofErr w:type="gramStart"/>
      <w:r>
        <w:t>contour(</w:t>
      </w:r>
      <w:proofErr w:type="spellStart"/>
      <w:proofErr w:type="gramEnd"/>
      <w:r>
        <w:t>x,y,z,nlevels</w:t>
      </w:r>
      <w:proofErr w:type="spellEnd"/>
      <w:r>
        <w:t>=10,col="</w:t>
      </w:r>
      <w:proofErr w:type="spellStart"/>
      <w:r>
        <w:t>red",add</w:t>
      </w:r>
      <w:proofErr w:type="spellEnd"/>
      <w:r>
        <w:t>=T)</w:t>
      </w:r>
    </w:p>
    <w:p w14:paraId="51B5D9C7" w14:textId="77777777" w:rsidR="004F35C2" w:rsidRDefault="004F35C2" w:rsidP="004F35C2">
      <w:r>
        <w:t xml:space="preserve">y &lt;- </w:t>
      </w:r>
      <w:proofErr w:type="spellStart"/>
      <w:proofErr w:type="gramStart"/>
      <w:r>
        <w:t>seq</w:t>
      </w:r>
      <w:proofErr w:type="spellEnd"/>
      <w:r>
        <w:t>(</w:t>
      </w:r>
      <w:proofErr w:type="gramEnd"/>
      <w:r>
        <w:t>-3, 0, 0.05)</w:t>
      </w:r>
    </w:p>
    <w:p w14:paraId="48708F71" w14:textId="77777777" w:rsidR="004F35C2" w:rsidRDefault="004F35C2" w:rsidP="004F35C2">
      <w:r>
        <w:t>z &lt;- outer(x</w:t>
      </w:r>
      <w:proofErr w:type="gramStart"/>
      <w:r>
        <w:t>,y,fxy2</w:t>
      </w:r>
      <w:proofErr w:type="gramEnd"/>
      <w:r>
        <w:t xml:space="preserve">) </w:t>
      </w:r>
    </w:p>
    <w:p w14:paraId="213BCE53" w14:textId="77777777" w:rsidR="004F35C2" w:rsidRDefault="004F35C2" w:rsidP="004F35C2">
      <w:proofErr w:type="gramStart"/>
      <w:r>
        <w:t>contour(</w:t>
      </w:r>
      <w:proofErr w:type="spellStart"/>
      <w:proofErr w:type="gramEnd"/>
      <w:r>
        <w:t>x,y,z,nlevels</w:t>
      </w:r>
      <w:proofErr w:type="spellEnd"/>
      <w:r>
        <w:t>=10,col="</w:t>
      </w:r>
      <w:proofErr w:type="spellStart"/>
      <w:r>
        <w:t>red",add</w:t>
      </w:r>
      <w:proofErr w:type="spellEnd"/>
      <w:r>
        <w:t>=T)</w:t>
      </w:r>
    </w:p>
    <w:p w14:paraId="0E670BB0" w14:textId="77777777" w:rsidR="004F35C2" w:rsidRDefault="004F35C2" w:rsidP="004F35C2">
      <w:proofErr w:type="spellStart"/>
      <w:proofErr w:type="gramStart"/>
      <w:r>
        <w:t>win.graph</w:t>
      </w:r>
      <w:proofErr w:type="spellEnd"/>
      <w:r>
        <w:t>()</w:t>
      </w:r>
      <w:proofErr w:type="gramEnd"/>
    </w:p>
    <w:p w14:paraId="69513385" w14:textId="223827FF" w:rsidR="003B04DA" w:rsidRDefault="004F35C2" w:rsidP="004F35C2">
      <w:proofErr w:type="spellStart"/>
      <w:proofErr w:type="gramStart"/>
      <w:r>
        <w:t>acf</w:t>
      </w:r>
      <w:proofErr w:type="spellEnd"/>
      <w:r>
        <w:t>(</w:t>
      </w:r>
      <w:proofErr w:type="gramEnd"/>
      <w:r>
        <w:t>theta[50001:n,])</w:t>
      </w:r>
    </w:p>
    <w:p w14:paraId="5F6318EF" w14:textId="278BD661" w:rsidR="004F35C2" w:rsidRDefault="004F35C2" w:rsidP="004F35C2"/>
    <w:p w14:paraId="69E67017" w14:textId="77777777" w:rsidR="00191147" w:rsidRDefault="00191147" w:rsidP="00191147">
      <w:pPr>
        <w:rPr>
          <w:lang w:eastAsia="zh-HK"/>
        </w:rPr>
      </w:pPr>
      <w:r>
        <w:rPr>
          <w:rFonts w:hint="eastAsia"/>
          <w:lang w:eastAsia="zh-HK"/>
        </w:rPr>
        <w:t>Summary statistics:</w:t>
      </w:r>
    </w:p>
    <w:p w14:paraId="4867027D" w14:textId="77777777" w:rsidR="00191147" w:rsidRDefault="00191147" w:rsidP="00191147">
      <w:pPr>
        <w:rPr>
          <w:lang w:eastAsia="zh-HK"/>
        </w:rPr>
      </w:pPr>
      <w:proofErr w:type="gramStart"/>
      <w:r>
        <w:rPr>
          <w:lang w:eastAsia="zh-HK"/>
        </w:rPr>
        <w:t>mean(</w:t>
      </w:r>
      <w:proofErr w:type="gramEnd"/>
      <w:r>
        <w:rPr>
          <w:lang w:eastAsia="zh-HK"/>
        </w:rPr>
        <w:t>theta[50001:n,1])</w:t>
      </w:r>
    </w:p>
    <w:p w14:paraId="32D750F9" w14:textId="77777777" w:rsidR="00191147" w:rsidRDefault="00191147" w:rsidP="00191147">
      <w:pPr>
        <w:rPr>
          <w:lang w:eastAsia="zh-HK"/>
        </w:rPr>
      </w:pPr>
      <w:proofErr w:type="spellStart"/>
      <w:proofErr w:type="gramStart"/>
      <w:r>
        <w:rPr>
          <w:lang w:eastAsia="zh-HK"/>
        </w:rPr>
        <w:t>var</w:t>
      </w:r>
      <w:proofErr w:type="spellEnd"/>
      <w:r>
        <w:rPr>
          <w:lang w:eastAsia="zh-HK"/>
        </w:rPr>
        <w:t>(</w:t>
      </w:r>
      <w:proofErr w:type="gramEnd"/>
      <w:r>
        <w:rPr>
          <w:lang w:eastAsia="zh-HK"/>
        </w:rPr>
        <w:t>theta[50001:n,1])</w:t>
      </w:r>
    </w:p>
    <w:p w14:paraId="094A38F3" w14:textId="77777777" w:rsidR="00191147" w:rsidRDefault="00191147" w:rsidP="00191147">
      <w:pPr>
        <w:rPr>
          <w:lang w:eastAsia="zh-HK"/>
        </w:rPr>
      </w:pPr>
      <w:proofErr w:type="gramStart"/>
      <w:r>
        <w:rPr>
          <w:lang w:eastAsia="zh-HK"/>
        </w:rPr>
        <w:t>mean(</w:t>
      </w:r>
      <w:proofErr w:type="gramEnd"/>
      <w:r>
        <w:rPr>
          <w:lang w:eastAsia="zh-HK"/>
        </w:rPr>
        <w:t>theta[50001:n,2])</w:t>
      </w:r>
    </w:p>
    <w:p w14:paraId="7F77899B" w14:textId="77777777" w:rsidR="00191147" w:rsidRDefault="00191147" w:rsidP="00191147">
      <w:pPr>
        <w:rPr>
          <w:lang w:eastAsia="zh-HK"/>
        </w:rPr>
      </w:pPr>
      <w:proofErr w:type="spellStart"/>
      <w:proofErr w:type="gramStart"/>
      <w:r>
        <w:rPr>
          <w:lang w:eastAsia="zh-HK"/>
        </w:rPr>
        <w:t>var</w:t>
      </w:r>
      <w:proofErr w:type="spellEnd"/>
      <w:r>
        <w:rPr>
          <w:lang w:eastAsia="zh-HK"/>
        </w:rPr>
        <w:t>(</w:t>
      </w:r>
      <w:proofErr w:type="gramEnd"/>
      <w:r>
        <w:rPr>
          <w:lang w:eastAsia="zh-HK"/>
        </w:rPr>
        <w:t>theta[50001:n,2])</w:t>
      </w:r>
    </w:p>
    <w:p w14:paraId="27E6FC84" w14:textId="77777777" w:rsidR="00191147" w:rsidRDefault="00191147" w:rsidP="00191147">
      <w:pPr>
        <w:rPr>
          <w:lang w:eastAsia="zh-HK"/>
        </w:rPr>
      </w:pPr>
      <w:proofErr w:type="spellStart"/>
      <w:proofErr w:type="gramStart"/>
      <w:r>
        <w:rPr>
          <w:lang w:eastAsia="zh-HK"/>
        </w:rPr>
        <w:t>cor</w:t>
      </w:r>
      <w:proofErr w:type="spellEnd"/>
      <w:r>
        <w:rPr>
          <w:lang w:eastAsia="zh-HK"/>
        </w:rPr>
        <w:t>(</w:t>
      </w:r>
      <w:proofErr w:type="gramEnd"/>
      <w:r>
        <w:rPr>
          <w:lang w:eastAsia="zh-HK"/>
        </w:rPr>
        <w:t>theta[50001:n,1],theta[50001:n,2])</w:t>
      </w:r>
    </w:p>
    <w:p w14:paraId="63721B82" w14:textId="77777777" w:rsidR="00191147" w:rsidRDefault="00191147" w:rsidP="00191147"/>
    <w:p w14:paraId="2A23CD91" w14:textId="77777777" w:rsidR="009455BB" w:rsidRDefault="009455BB" w:rsidP="00191147"/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06"/>
        <w:gridCol w:w="1689"/>
        <w:gridCol w:w="1407"/>
      </w:tblGrid>
      <w:tr w:rsidR="00191147" w14:paraId="168B1865" w14:textId="77777777" w:rsidTr="00191147">
        <w:trPr>
          <w:jc w:val="center"/>
        </w:trPr>
        <w:tc>
          <w:tcPr>
            <w:tcW w:w="1406" w:type="dxa"/>
          </w:tcPr>
          <w:p w14:paraId="2B9635FA" w14:textId="77777777" w:rsidR="00191147" w:rsidRDefault="00191147" w:rsidP="00191147">
            <w:pPr>
              <w:jc w:val="center"/>
              <w:rPr>
                <w:lang w:eastAsia="zh-HK"/>
              </w:rPr>
            </w:pPr>
          </w:p>
        </w:tc>
        <w:tc>
          <w:tcPr>
            <w:tcW w:w="1689" w:type="dxa"/>
          </w:tcPr>
          <w:p w14:paraId="3CA172F0" w14:textId="77777777" w:rsidR="00191147" w:rsidRDefault="00191147" w:rsidP="00191147">
            <w:pPr>
              <w:jc w:val="center"/>
              <w:rPr>
                <w:lang w:eastAsia="zh-HK"/>
              </w:rPr>
            </w:pPr>
            <w:r>
              <w:rPr>
                <w:rFonts w:hint="eastAsia"/>
                <w:lang w:eastAsia="zh-HK"/>
              </w:rPr>
              <w:t>Mean</w:t>
            </w:r>
          </w:p>
        </w:tc>
        <w:tc>
          <w:tcPr>
            <w:tcW w:w="1407" w:type="dxa"/>
          </w:tcPr>
          <w:p w14:paraId="18C34718" w14:textId="77777777" w:rsidR="00191147" w:rsidRDefault="00191147" w:rsidP="00191147">
            <w:pPr>
              <w:jc w:val="center"/>
              <w:rPr>
                <w:lang w:eastAsia="zh-HK"/>
              </w:rPr>
            </w:pPr>
            <w:r>
              <w:rPr>
                <w:rFonts w:hint="eastAsia"/>
                <w:lang w:eastAsia="zh-HK"/>
              </w:rPr>
              <w:t>Variance</w:t>
            </w:r>
          </w:p>
        </w:tc>
      </w:tr>
      <w:tr w:rsidR="00191147" w14:paraId="1787B24C" w14:textId="77777777" w:rsidTr="00191147">
        <w:trPr>
          <w:jc w:val="center"/>
        </w:trPr>
        <w:tc>
          <w:tcPr>
            <w:tcW w:w="1406" w:type="dxa"/>
          </w:tcPr>
          <w:p w14:paraId="7133A8C4" w14:textId="77777777" w:rsidR="00191147" w:rsidRDefault="00191147" w:rsidP="00191147">
            <w:pPr>
              <w:jc w:val="center"/>
              <w:rPr>
                <w:lang w:eastAsia="zh-HK"/>
              </w:rPr>
            </w:pPr>
            <w:r>
              <w:rPr>
                <w:rFonts w:hint="eastAsia"/>
                <w:lang w:eastAsia="zh-HK"/>
              </w:rPr>
              <w:t>X</w:t>
            </w:r>
          </w:p>
        </w:tc>
        <w:tc>
          <w:tcPr>
            <w:tcW w:w="1689" w:type="dxa"/>
          </w:tcPr>
          <w:p w14:paraId="65DE4B61" w14:textId="03FBCF8C" w:rsidR="00191147" w:rsidRDefault="00191147" w:rsidP="00191147">
            <w:pPr>
              <w:jc w:val="center"/>
              <w:rPr>
                <w:lang w:eastAsia="zh-HK"/>
              </w:rPr>
            </w:pPr>
            <w:r w:rsidRPr="00191147">
              <w:rPr>
                <w:lang w:eastAsia="zh-HK"/>
              </w:rPr>
              <w:t>0.5410762</w:t>
            </w:r>
          </w:p>
        </w:tc>
        <w:tc>
          <w:tcPr>
            <w:tcW w:w="1407" w:type="dxa"/>
          </w:tcPr>
          <w:p w14:paraId="1BFEC2E6" w14:textId="177ADCE1" w:rsidR="00191147" w:rsidRDefault="00191147" w:rsidP="00191147">
            <w:pPr>
              <w:jc w:val="center"/>
              <w:rPr>
                <w:lang w:eastAsia="zh-HK"/>
              </w:rPr>
            </w:pPr>
            <w:r w:rsidRPr="00191147">
              <w:rPr>
                <w:lang w:eastAsia="zh-HK"/>
              </w:rPr>
              <w:t>0.1313421</w:t>
            </w:r>
          </w:p>
        </w:tc>
      </w:tr>
      <w:tr w:rsidR="00191147" w14:paraId="63AD2A9D" w14:textId="77777777" w:rsidTr="00191147">
        <w:trPr>
          <w:jc w:val="center"/>
        </w:trPr>
        <w:tc>
          <w:tcPr>
            <w:tcW w:w="1406" w:type="dxa"/>
          </w:tcPr>
          <w:p w14:paraId="4BCFBEB0" w14:textId="77777777" w:rsidR="00191147" w:rsidRDefault="00191147" w:rsidP="00191147">
            <w:pPr>
              <w:jc w:val="center"/>
              <w:rPr>
                <w:lang w:eastAsia="zh-HK"/>
              </w:rPr>
            </w:pPr>
            <w:r>
              <w:rPr>
                <w:rFonts w:hint="eastAsia"/>
                <w:lang w:eastAsia="zh-HK"/>
              </w:rPr>
              <w:t>Y</w:t>
            </w:r>
          </w:p>
        </w:tc>
        <w:tc>
          <w:tcPr>
            <w:tcW w:w="1689" w:type="dxa"/>
          </w:tcPr>
          <w:p w14:paraId="7BD33ECD" w14:textId="12006D5C" w:rsidR="00191147" w:rsidRPr="00DB50BA" w:rsidRDefault="00191147" w:rsidP="00191147">
            <w:pPr>
              <w:jc w:val="center"/>
              <w:rPr>
                <w:lang w:eastAsia="zh-HK"/>
              </w:rPr>
            </w:pPr>
            <w:r w:rsidRPr="00191147">
              <w:rPr>
                <w:lang w:eastAsia="zh-HK"/>
              </w:rPr>
              <w:t>-0.2693923</w:t>
            </w:r>
          </w:p>
        </w:tc>
        <w:tc>
          <w:tcPr>
            <w:tcW w:w="1407" w:type="dxa"/>
          </w:tcPr>
          <w:p w14:paraId="721D28A5" w14:textId="24E64D6F" w:rsidR="00191147" w:rsidRPr="00DB50BA" w:rsidRDefault="00191147" w:rsidP="00191147">
            <w:pPr>
              <w:jc w:val="center"/>
              <w:rPr>
                <w:lang w:eastAsia="zh-HK"/>
              </w:rPr>
            </w:pPr>
            <w:r w:rsidRPr="00191147">
              <w:rPr>
                <w:lang w:eastAsia="zh-HK"/>
              </w:rPr>
              <w:t>0.5300515</w:t>
            </w:r>
          </w:p>
        </w:tc>
      </w:tr>
      <w:tr w:rsidR="00191147" w14:paraId="4767788B" w14:textId="77777777" w:rsidTr="00191147">
        <w:trPr>
          <w:jc w:val="center"/>
        </w:trPr>
        <w:tc>
          <w:tcPr>
            <w:tcW w:w="1406" w:type="dxa"/>
          </w:tcPr>
          <w:p w14:paraId="0548BFCD" w14:textId="77777777" w:rsidR="00191147" w:rsidRDefault="00191147" w:rsidP="00191147">
            <w:pPr>
              <w:jc w:val="center"/>
              <w:rPr>
                <w:lang w:eastAsia="zh-HK"/>
              </w:rPr>
            </w:pPr>
            <w:proofErr w:type="spellStart"/>
            <w:r>
              <w:rPr>
                <w:lang w:eastAsia="zh-HK"/>
              </w:rPr>
              <w:t>C</w:t>
            </w:r>
            <w:r>
              <w:rPr>
                <w:rFonts w:hint="eastAsia"/>
                <w:lang w:eastAsia="zh-HK"/>
              </w:rPr>
              <w:t>orr</w:t>
            </w:r>
            <w:proofErr w:type="spellEnd"/>
            <w:r>
              <w:rPr>
                <w:rFonts w:hint="eastAsia"/>
                <w:lang w:eastAsia="zh-HK"/>
              </w:rPr>
              <w:t>(X,Y)</w:t>
            </w:r>
          </w:p>
        </w:tc>
        <w:tc>
          <w:tcPr>
            <w:tcW w:w="3096" w:type="dxa"/>
            <w:gridSpan w:val="2"/>
          </w:tcPr>
          <w:p w14:paraId="52F2CB20" w14:textId="77777777" w:rsidR="00191147" w:rsidRPr="00DB50BA" w:rsidRDefault="00191147" w:rsidP="00191147">
            <w:pPr>
              <w:jc w:val="center"/>
              <w:rPr>
                <w:lang w:eastAsia="zh-HK"/>
              </w:rPr>
            </w:pPr>
            <w:r w:rsidRPr="005513D9">
              <w:rPr>
                <w:lang w:eastAsia="zh-HK"/>
              </w:rPr>
              <w:t>-0.2384271</w:t>
            </w:r>
          </w:p>
        </w:tc>
      </w:tr>
    </w:tbl>
    <w:p w14:paraId="403E4729" w14:textId="77777777" w:rsidR="00191147" w:rsidRDefault="00191147" w:rsidP="004F35C2"/>
    <w:p w14:paraId="77C0649C" w14:textId="51E85D2E" w:rsidR="004F35C2" w:rsidRDefault="004F35C2" w:rsidP="004F35C2">
      <w:r>
        <w:rPr>
          <w:noProof/>
        </w:rPr>
        <w:drawing>
          <wp:inline distT="0" distB="0" distL="0" distR="0" wp14:anchorId="2C4011A6" wp14:editId="4718D01C">
            <wp:extent cx="2630925" cy="2625970"/>
            <wp:effectExtent l="0" t="0" r="0" b="317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633742" cy="26287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6531E">
        <w:rPr>
          <w:noProof/>
        </w:rPr>
        <w:drawing>
          <wp:inline distT="0" distB="0" distL="0" distR="0" wp14:anchorId="5A4B8154" wp14:editId="1DAD68A2">
            <wp:extent cx="2422769" cy="2418206"/>
            <wp:effectExtent l="0" t="0" r="0" b="127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424929" cy="24203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3258BE" w14:textId="77777777" w:rsidR="003B04DA" w:rsidRDefault="003B04DA" w:rsidP="000A5E6D"/>
    <w:p w14:paraId="0B93A951" w14:textId="1DB759CF" w:rsidR="006C6B06" w:rsidRPr="006C6B06" w:rsidRDefault="006C6B06" w:rsidP="000A5E6D">
      <w:pPr>
        <w:rPr>
          <w:color w:val="FF0000"/>
        </w:rPr>
      </w:pPr>
      <w:r>
        <w:rPr>
          <w:color w:val="FF0000"/>
        </w:rPr>
        <w:t>#method</w:t>
      </w:r>
      <w:r>
        <w:rPr>
          <w:rFonts w:hint="eastAsia"/>
          <w:color w:val="FF0000"/>
        </w:rPr>
        <w:t>2</w:t>
      </w:r>
      <w:r w:rsidRPr="00DB619D">
        <w:rPr>
          <w:color w:val="FF0000"/>
        </w:rPr>
        <w:t xml:space="preserve">: </w:t>
      </w:r>
      <w:r>
        <w:rPr>
          <w:rFonts w:hint="eastAsia"/>
          <w:color w:val="FF0000"/>
        </w:rPr>
        <w:t>M-H Algorithm</w:t>
      </w:r>
    </w:p>
    <w:p w14:paraId="64E4EC5C" w14:textId="77777777" w:rsidR="000A5E6D" w:rsidRDefault="000A5E6D" w:rsidP="000A5E6D">
      <w:pPr>
        <w:rPr>
          <w:lang w:eastAsia="zh-HK"/>
        </w:rPr>
      </w:pPr>
      <w:r>
        <w:rPr>
          <w:rFonts w:hint="eastAsia"/>
          <w:lang w:eastAsia="zh-HK"/>
        </w:rPr>
        <w:t>T</w:t>
      </w:r>
      <w:r>
        <w:rPr>
          <w:lang w:eastAsia="zh-HK"/>
        </w:rPr>
        <w:t>h</w:t>
      </w:r>
      <w:r>
        <w:rPr>
          <w:rFonts w:hint="eastAsia"/>
          <w:lang w:eastAsia="zh-HK"/>
        </w:rPr>
        <w:t xml:space="preserve">e candidate (x*, y*) is sampled from x* </w:t>
      </w:r>
      <w:r w:rsidRPr="00434F2D">
        <w:rPr>
          <w:rFonts w:ascii="Cambria Math" w:hAnsi="Cambria Math"/>
          <w:lang w:eastAsia="zh-HK"/>
        </w:rPr>
        <w:t>~</w:t>
      </w:r>
      <w:r>
        <w:rPr>
          <w:rFonts w:hint="eastAsia"/>
          <w:lang w:eastAsia="zh-HK"/>
        </w:rPr>
        <w:t xml:space="preserve"> </w:t>
      </w:r>
      <w:proofErr w:type="gramStart"/>
      <w:r>
        <w:rPr>
          <w:rFonts w:hint="eastAsia"/>
          <w:lang w:eastAsia="zh-HK"/>
        </w:rPr>
        <w:t>LN(</w:t>
      </w:r>
      <w:proofErr w:type="gramEnd"/>
      <w:r>
        <w:rPr>
          <w:rFonts w:hint="eastAsia"/>
          <w:lang w:eastAsia="zh-HK"/>
        </w:rPr>
        <w:t>x</w:t>
      </w:r>
      <w:r w:rsidRPr="00434F2D">
        <w:rPr>
          <w:rFonts w:hint="eastAsia"/>
          <w:vertAlign w:val="subscript"/>
          <w:lang w:eastAsia="zh-HK"/>
        </w:rPr>
        <w:t>t-1</w:t>
      </w:r>
      <w:r>
        <w:rPr>
          <w:rFonts w:hint="eastAsia"/>
          <w:lang w:eastAsia="zh-HK"/>
        </w:rPr>
        <w:t xml:space="preserve">, 2) and y* </w:t>
      </w:r>
      <w:r w:rsidRPr="00434F2D">
        <w:rPr>
          <w:rFonts w:ascii="Cambria Math" w:hAnsi="Cambria Math"/>
          <w:lang w:eastAsia="zh-HK"/>
        </w:rPr>
        <w:t>~</w:t>
      </w:r>
      <w:r>
        <w:rPr>
          <w:rFonts w:hint="eastAsia"/>
          <w:lang w:eastAsia="zh-HK"/>
        </w:rPr>
        <w:t xml:space="preserve"> N(y</w:t>
      </w:r>
      <w:r w:rsidRPr="00434F2D">
        <w:rPr>
          <w:rFonts w:hint="eastAsia"/>
          <w:vertAlign w:val="subscript"/>
          <w:lang w:eastAsia="zh-HK"/>
        </w:rPr>
        <w:t>t-1</w:t>
      </w:r>
      <w:r>
        <w:rPr>
          <w:rFonts w:hint="eastAsia"/>
          <w:lang w:eastAsia="zh-HK"/>
        </w:rPr>
        <w:t>, 1) independently.</w:t>
      </w:r>
    </w:p>
    <w:p w14:paraId="3D4C66E7" w14:textId="77777777" w:rsidR="000A5E6D" w:rsidRPr="002C6AD1" w:rsidRDefault="000A5E6D" w:rsidP="000A5E6D">
      <w:pPr>
        <w:rPr>
          <w:lang w:eastAsia="zh-HK"/>
        </w:rPr>
      </w:pPr>
    </w:p>
    <w:p w14:paraId="371491D2" w14:textId="77777777" w:rsidR="000A5E6D" w:rsidRDefault="000A5E6D" w:rsidP="000A5E6D">
      <w:pPr>
        <w:rPr>
          <w:lang w:eastAsia="zh-HK"/>
        </w:rPr>
      </w:pPr>
      <w:r>
        <w:rPr>
          <w:lang w:eastAsia="zh-HK"/>
        </w:rPr>
        <w:t>n &lt;- 100000</w:t>
      </w:r>
    </w:p>
    <w:p w14:paraId="2B2B0054" w14:textId="77777777" w:rsidR="000A5E6D" w:rsidRDefault="000A5E6D" w:rsidP="000A5E6D">
      <w:pPr>
        <w:rPr>
          <w:lang w:eastAsia="zh-HK"/>
        </w:rPr>
      </w:pPr>
      <w:r>
        <w:rPr>
          <w:lang w:eastAsia="zh-HK"/>
        </w:rPr>
        <w:t xml:space="preserve">theta0 &lt;- </w:t>
      </w:r>
      <w:proofErr w:type="gramStart"/>
      <w:r>
        <w:rPr>
          <w:lang w:eastAsia="zh-HK"/>
        </w:rPr>
        <w:t>c(</w:t>
      </w:r>
      <w:proofErr w:type="spellStart"/>
      <w:proofErr w:type="gramEnd"/>
      <w:r>
        <w:rPr>
          <w:lang w:eastAsia="zh-HK"/>
        </w:rPr>
        <w:t>rlnorm</w:t>
      </w:r>
      <w:proofErr w:type="spellEnd"/>
      <w:r>
        <w:rPr>
          <w:lang w:eastAsia="zh-HK"/>
        </w:rPr>
        <w:t>(1),</w:t>
      </w:r>
      <w:proofErr w:type="spellStart"/>
      <w:r>
        <w:rPr>
          <w:lang w:eastAsia="zh-HK"/>
        </w:rPr>
        <w:t>rnorm</w:t>
      </w:r>
      <w:proofErr w:type="spellEnd"/>
      <w:r>
        <w:rPr>
          <w:lang w:eastAsia="zh-HK"/>
        </w:rPr>
        <w:t>(1))</w:t>
      </w:r>
    </w:p>
    <w:p w14:paraId="2BB86498" w14:textId="77777777" w:rsidR="000A5E6D" w:rsidRDefault="000A5E6D" w:rsidP="000A5E6D">
      <w:pPr>
        <w:rPr>
          <w:lang w:eastAsia="zh-HK"/>
        </w:rPr>
      </w:pPr>
      <w:proofErr w:type="gramStart"/>
      <w:r>
        <w:rPr>
          <w:lang w:eastAsia="zh-HK"/>
        </w:rPr>
        <w:t>theta</w:t>
      </w:r>
      <w:proofErr w:type="gramEnd"/>
      <w:r>
        <w:rPr>
          <w:lang w:eastAsia="zh-HK"/>
        </w:rPr>
        <w:t xml:space="preserve"> &lt;- matrix(c(theta0,rep(0,n*2)),</w:t>
      </w:r>
      <w:proofErr w:type="spellStart"/>
      <w:r>
        <w:rPr>
          <w:lang w:eastAsia="zh-HK"/>
        </w:rPr>
        <w:t>nc</w:t>
      </w:r>
      <w:proofErr w:type="spellEnd"/>
      <w:r>
        <w:rPr>
          <w:lang w:eastAsia="zh-HK"/>
        </w:rPr>
        <w:t>=2,byrow=T)</w:t>
      </w:r>
    </w:p>
    <w:p w14:paraId="5BF7D909" w14:textId="77777777" w:rsidR="000A5E6D" w:rsidRDefault="000A5E6D" w:rsidP="000A5E6D">
      <w:pPr>
        <w:rPr>
          <w:lang w:eastAsia="zh-HK"/>
        </w:rPr>
      </w:pPr>
      <w:r>
        <w:rPr>
          <w:lang w:eastAsia="zh-HK"/>
        </w:rPr>
        <w:t xml:space="preserve">u &lt;- </w:t>
      </w:r>
      <w:proofErr w:type="spellStart"/>
      <w:proofErr w:type="gramStart"/>
      <w:r>
        <w:rPr>
          <w:lang w:eastAsia="zh-HK"/>
        </w:rPr>
        <w:t>runif</w:t>
      </w:r>
      <w:proofErr w:type="spellEnd"/>
      <w:r>
        <w:rPr>
          <w:lang w:eastAsia="zh-HK"/>
        </w:rPr>
        <w:t>(</w:t>
      </w:r>
      <w:proofErr w:type="gramEnd"/>
      <w:r>
        <w:rPr>
          <w:lang w:eastAsia="zh-HK"/>
        </w:rPr>
        <w:t>n)</w:t>
      </w:r>
    </w:p>
    <w:p w14:paraId="4E4E027D" w14:textId="77777777" w:rsidR="000A5E6D" w:rsidRDefault="000A5E6D" w:rsidP="000A5E6D">
      <w:pPr>
        <w:rPr>
          <w:lang w:eastAsia="zh-HK"/>
        </w:rPr>
      </w:pPr>
      <w:proofErr w:type="gramStart"/>
      <w:r>
        <w:rPr>
          <w:lang w:eastAsia="zh-HK"/>
        </w:rPr>
        <w:t>for</w:t>
      </w:r>
      <w:proofErr w:type="gramEnd"/>
      <w:r>
        <w:rPr>
          <w:lang w:eastAsia="zh-HK"/>
        </w:rPr>
        <w:t xml:space="preserve"> (</w:t>
      </w:r>
      <w:proofErr w:type="spellStart"/>
      <w:r>
        <w:rPr>
          <w:lang w:eastAsia="zh-HK"/>
        </w:rPr>
        <w:t>i</w:t>
      </w:r>
      <w:proofErr w:type="spellEnd"/>
      <w:r>
        <w:rPr>
          <w:lang w:eastAsia="zh-HK"/>
        </w:rPr>
        <w:t xml:space="preserve"> in 1:n){</w:t>
      </w:r>
    </w:p>
    <w:p w14:paraId="21C2558C" w14:textId="77777777" w:rsidR="000A5E6D" w:rsidRDefault="000A5E6D" w:rsidP="000A5E6D">
      <w:pPr>
        <w:rPr>
          <w:lang w:eastAsia="zh-HK"/>
        </w:rPr>
      </w:pPr>
      <w:r>
        <w:rPr>
          <w:lang w:eastAsia="zh-HK"/>
        </w:rPr>
        <w:tab/>
      </w:r>
      <w:proofErr w:type="spellStart"/>
      <w:r>
        <w:rPr>
          <w:lang w:eastAsia="zh-HK"/>
        </w:rPr>
        <w:t>cand</w:t>
      </w:r>
      <w:proofErr w:type="spellEnd"/>
      <w:r>
        <w:rPr>
          <w:lang w:eastAsia="zh-HK"/>
        </w:rPr>
        <w:t xml:space="preserve"> &lt;- c(</w:t>
      </w:r>
      <w:proofErr w:type="spellStart"/>
      <w:r>
        <w:rPr>
          <w:lang w:eastAsia="zh-HK"/>
        </w:rPr>
        <w:t>rlnorm</w:t>
      </w:r>
      <w:proofErr w:type="spellEnd"/>
      <w:r>
        <w:rPr>
          <w:lang w:eastAsia="zh-HK"/>
        </w:rPr>
        <w:t>(1,theta[i,1],2),</w:t>
      </w:r>
      <w:proofErr w:type="spellStart"/>
      <w:r>
        <w:rPr>
          <w:lang w:eastAsia="zh-HK"/>
        </w:rPr>
        <w:t>rnorm</w:t>
      </w:r>
      <w:proofErr w:type="spellEnd"/>
      <w:r>
        <w:rPr>
          <w:lang w:eastAsia="zh-HK"/>
        </w:rPr>
        <w:t>(1,theta[i,2],1))</w:t>
      </w:r>
    </w:p>
    <w:p w14:paraId="3758910F" w14:textId="77777777" w:rsidR="000A5E6D" w:rsidRDefault="000A5E6D" w:rsidP="000A5E6D">
      <w:pPr>
        <w:rPr>
          <w:lang w:eastAsia="zh-HK"/>
        </w:rPr>
      </w:pPr>
      <w:r>
        <w:rPr>
          <w:lang w:eastAsia="zh-HK"/>
        </w:rPr>
        <w:tab/>
        <w:t xml:space="preserve">r &lt;- exp(-cand[1]^3-cand[1]*cand[2]-cand[2]^2+theta[i,1]^3+theta[i,1]*theta[i,2]+theta[i,2]^2)*dlnorm(theta[i,1],cand[1],2)/dlnorm(cand[1],theta[i,1],2) </w:t>
      </w:r>
    </w:p>
    <w:p w14:paraId="5BC1C4F0" w14:textId="77777777" w:rsidR="000A5E6D" w:rsidRDefault="000A5E6D" w:rsidP="000A5E6D">
      <w:pPr>
        <w:rPr>
          <w:lang w:eastAsia="zh-HK"/>
        </w:rPr>
      </w:pPr>
      <w:r>
        <w:rPr>
          <w:lang w:eastAsia="zh-HK"/>
        </w:rPr>
        <w:tab/>
      </w:r>
      <w:proofErr w:type="gramStart"/>
      <w:r>
        <w:rPr>
          <w:lang w:eastAsia="zh-HK"/>
        </w:rPr>
        <w:t>if</w:t>
      </w:r>
      <w:proofErr w:type="gramEnd"/>
      <w:r>
        <w:rPr>
          <w:lang w:eastAsia="zh-HK"/>
        </w:rPr>
        <w:t xml:space="preserve"> (u[</w:t>
      </w:r>
      <w:proofErr w:type="spellStart"/>
      <w:r>
        <w:rPr>
          <w:lang w:eastAsia="zh-HK"/>
        </w:rPr>
        <w:t>i</w:t>
      </w:r>
      <w:proofErr w:type="spellEnd"/>
      <w:r>
        <w:rPr>
          <w:lang w:eastAsia="zh-HK"/>
        </w:rPr>
        <w:t xml:space="preserve">]&lt;min(r,1)) </w:t>
      </w:r>
    </w:p>
    <w:p w14:paraId="33AD18E2" w14:textId="77777777" w:rsidR="000A5E6D" w:rsidRDefault="000A5E6D" w:rsidP="000A5E6D">
      <w:pPr>
        <w:rPr>
          <w:lang w:eastAsia="zh-HK"/>
        </w:rPr>
      </w:pPr>
      <w:r>
        <w:rPr>
          <w:lang w:eastAsia="zh-HK"/>
        </w:rPr>
        <w:tab/>
      </w:r>
      <w:r>
        <w:rPr>
          <w:lang w:eastAsia="zh-HK"/>
        </w:rPr>
        <w:tab/>
      </w:r>
      <w:proofErr w:type="gramStart"/>
      <w:r>
        <w:rPr>
          <w:lang w:eastAsia="zh-HK"/>
        </w:rPr>
        <w:t>theta[</w:t>
      </w:r>
      <w:proofErr w:type="gramEnd"/>
      <w:r>
        <w:rPr>
          <w:lang w:eastAsia="zh-HK"/>
        </w:rPr>
        <w:t xml:space="preserve">i+1,] &lt;- </w:t>
      </w:r>
      <w:proofErr w:type="spellStart"/>
      <w:r>
        <w:rPr>
          <w:lang w:eastAsia="zh-HK"/>
        </w:rPr>
        <w:t>cand</w:t>
      </w:r>
      <w:proofErr w:type="spellEnd"/>
    </w:p>
    <w:p w14:paraId="12A06CF2" w14:textId="77777777" w:rsidR="000A5E6D" w:rsidRDefault="000A5E6D" w:rsidP="000A5E6D">
      <w:pPr>
        <w:rPr>
          <w:lang w:eastAsia="zh-HK"/>
        </w:rPr>
      </w:pPr>
      <w:r>
        <w:rPr>
          <w:lang w:eastAsia="zh-HK"/>
        </w:rPr>
        <w:tab/>
      </w:r>
      <w:proofErr w:type="gramStart"/>
      <w:r>
        <w:rPr>
          <w:lang w:eastAsia="zh-HK"/>
        </w:rPr>
        <w:t>else</w:t>
      </w:r>
      <w:proofErr w:type="gramEnd"/>
    </w:p>
    <w:p w14:paraId="2F804766" w14:textId="77777777" w:rsidR="000A5E6D" w:rsidRDefault="000A5E6D" w:rsidP="000A5E6D">
      <w:pPr>
        <w:rPr>
          <w:lang w:eastAsia="zh-HK"/>
        </w:rPr>
      </w:pPr>
      <w:r>
        <w:rPr>
          <w:lang w:eastAsia="zh-HK"/>
        </w:rPr>
        <w:tab/>
      </w:r>
      <w:r>
        <w:rPr>
          <w:lang w:eastAsia="zh-HK"/>
        </w:rPr>
        <w:tab/>
      </w:r>
      <w:proofErr w:type="gramStart"/>
      <w:r>
        <w:rPr>
          <w:lang w:eastAsia="zh-HK"/>
        </w:rPr>
        <w:t>theta[</w:t>
      </w:r>
      <w:proofErr w:type="gramEnd"/>
      <w:r>
        <w:rPr>
          <w:lang w:eastAsia="zh-HK"/>
        </w:rPr>
        <w:t>i+1,] &lt;- theta[</w:t>
      </w:r>
      <w:proofErr w:type="spellStart"/>
      <w:r>
        <w:rPr>
          <w:lang w:eastAsia="zh-HK"/>
        </w:rPr>
        <w:t>i</w:t>
      </w:r>
      <w:proofErr w:type="spellEnd"/>
      <w:r>
        <w:rPr>
          <w:lang w:eastAsia="zh-HK"/>
        </w:rPr>
        <w:t>,]</w:t>
      </w:r>
    </w:p>
    <w:p w14:paraId="673FD278" w14:textId="77777777" w:rsidR="000A5E6D" w:rsidRDefault="000A5E6D" w:rsidP="000A5E6D">
      <w:pPr>
        <w:rPr>
          <w:lang w:eastAsia="zh-HK"/>
        </w:rPr>
      </w:pPr>
      <w:r>
        <w:rPr>
          <w:lang w:eastAsia="zh-HK"/>
        </w:rPr>
        <w:t>}</w:t>
      </w:r>
    </w:p>
    <w:p w14:paraId="167A2B33" w14:textId="77777777" w:rsidR="000A5E6D" w:rsidRDefault="000A5E6D" w:rsidP="000A5E6D">
      <w:pPr>
        <w:rPr>
          <w:lang w:eastAsia="zh-HK"/>
        </w:rPr>
      </w:pPr>
      <w:proofErr w:type="gramStart"/>
      <w:r>
        <w:rPr>
          <w:lang w:eastAsia="zh-HK"/>
        </w:rPr>
        <w:t>plot(</w:t>
      </w:r>
      <w:proofErr w:type="gramEnd"/>
      <w:r>
        <w:rPr>
          <w:lang w:eastAsia="zh-HK"/>
        </w:rPr>
        <w:t>theta[50001:n,],</w:t>
      </w:r>
      <w:proofErr w:type="spellStart"/>
      <w:r>
        <w:rPr>
          <w:lang w:eastAsia="zh-HK"/>
        </w:rPr>
        <w:t>xlab</w:t>
      </w:r>
      <w:proofErr w:type="spellEnd"/>
      <w:r>
        <w:rPr>
          <w:lang w:eastAsia="zh-HK"/>
        </w:rPr>
        <w:t>="x",</w:t>
      </w:r>
      <w:proofErr w:type="spellStart"/>
      <w:r>
        <w:rPr>
          <w:lang w:eastAsia="zh-HK"/>
        </w:rPr>
        <w:t>ylab</w:t>
      </w:r>
      <w:proofErr w:type="spellEnd"/>
      <w:r>
        <w:rPr>
          <w:lang w:eastAsia="zh-HK"/>
        </w:rPr>
        <w:t>="</w:t>
      </w:r>
      <w:proofErr w:type="spellStart"/>
      <w:r>
        <w:rPr>
          <w:lang w:eastAsia="zh-HK"/>
        </w:rPr>
        <w:t>y",main</w:t>
      </w:r>
      <w:proofErr w:type="spellEnd"/>
      <w:r>
        <w:rPr>
          <w:lang w:eastAsia="zh-HK"/>
        </w:rPr>
        <w:t xml:space="preserve">="Density of </w:t>
      </w:r>
      <w:proofErr w:type="spellStart"/>
      <w:r>
        <w:rPr>
          <w:lang w:eastAsia="zh-HK"/>
        </w:rPr>
        <w:t>Cexp</w:t>
      </w:r>
      <w:proofErr w:type="spellEnd"/>
      <w:r>
        <w:rPr>
          <w:lang w:eastAsia="zh-HK"/>
        </w:rPr>
        <w:t>{-(x^3+x*y+y^2)}")</w:t>
      </w:r>
    </w:p>
    <w:p w14:paraId="67D802B1" w14:textId="77777777" w:rsidR="000A5E6D" w:rsidRDefault="000A5E6D" w:rsidP="000A5E6D">
      <w:pPr>
        <w:rPr>
          <w:lang w:eastAsia="zh-HK"/>
        </w:rPr>
      </w:pPr>
      <w:r>
        <w:rPr>
          <w:lang w:eastAsia="zh-HK"/>
        </w:rPr>
        <w:t>fxy2&lt;- function(</w:t>
      </w:r>
      <w:proofErr w:type="spellStart"/>
      <w:r>
        <w:rPr>
          <w:lang w:eastAsia="zh-HK"/>
        </w:rPr>
        <w:t>x</w:t>
      </w:r>
      <w:proofErr w:type="gramStart"/>
      <w:r>
        <w:rPr>
          <w:lang w:eastAsia="zh-HK"/>
        </w:rPr>
        <w:t>,y</w:t>
      </w:r>
      <w:proofErr w:type="spellEnd"/>
      <w:proofErr w:type="gramEnd"/>
      <w:r>
        <w:rPr>
          <w:lang w:eastAsia="zh-HK"/>
        </w:rPr>
        <w:t>) {</w:t>
      </w:r>
      <w:proofErr w:type="spellStart"/>
      <w:r>
        <w:rPr>
          <w:lang w:eastAsia="zh-HK"/>
        </w:rPr>
        <w:t>exp</w:t>
      </w:r>
      <w:proofErr w:type="spellEnd"/>
      <w:r>
        <w:rPr>
          <w:lang w:eastAsia="zh-HK"/>
        </w:rPr>
        <w:t>(-x^3-x*y-y^2)}</w:t>
      </w:r>
    </w:p>
    <w:p w14:paraId="64EC1EDC" w14:textId="77777777" w:rsidR="000A5E6D" w:rsidRDefault="000A5E6D" w:rsidP="000A5E6D">
      <w:pPr>
        <w:rPr>
          <w:lang w:eastAsia="zh-HK"/>
        </w:rPr>
      </w:pPr>
      <w:r>
        <w:rPr>
          <w:lang w:eastAsia="zh-HK"/>
        </w:rPr>
        <w:t xml:space="preserve">x &lt;- </w:t>
      </w:r>
      <w:proofErr w:type="spellStart"/>
      <w:proofErr w:type="gramStart"/>
      <w:r>
        <w:rPr>
          <w:lang w:eastAsia="zh-HK"/>
        </w:rPr>
        <w:t>seq</w:t>
      </w:r>
      <w:proofErr w:type="spellEnd"/>
      <w:r>
        <w:rPr>
          <w:lang w:eastAsia="zh-HK"/>
        </w:rPr>
        <w:t>(</w:t>
      </w:r>
      <w:proofErr w:type="gramEnd"/>
      <w:r>
        <w:rPr>
          <w:lang w:eastAsia="zh-HK"/>
        </w:rPr>
        <w:t>0, 3, 0.05)</w:t>
      </w:r>
    </w:p>
    <w:p w14:paraId="5168C09A" w14:textId="77777777" w:rsidR="000A5E6D" w:rsidRDefault="000A5E6D" w:rsidP="000A5E6D">
      <w:pPr>
        <w:rPr>
          <w:lang w:eastAsia="zh-HK"/>
        </w:rPr>
      </w:pPr>
      <w:r>
        <w:rPr>
          <w:lang w:eastAsia="zh-HK"/>
        </w:rPr>
        <w:t>y &lt;- x</w:t>
      </w:r>
    </w:p>
    <w:p w14:paraId="3AB1B640" w14:textId="77777777" w:rsidR="000A5E6D" w:rsidRDefault="000A5E6D" w:rsidP="000A5E6D">
      <w:pPr>
        <w:rPr>
          <w:lang w:eastAsia="zh-HK"/>
        </w:rPr>
      </w:pPr>
      <w:r>
        <w:rPr>
          <w:lang w:eastAsia="zh-HK"/>
        </w:rPr>
        <w:t>z &lt;- outer(x</w:t>
      </w:r>
      <w:proofErr w:type="gramStart"/>
      <w:r>
        <w:rPr>
          <w:lang w:eastAsia="zh-HK"/>
        </w:rPr>
        <w:t>,y,fxy2</w:t>
      </w:r>
      <w:proofErr w:type="gramEnd"/>
      <w:r>
        <w:rPr>
          <w:lang w:eastAsia="zh-HK"/>
        </w:rPr>
        <w:t xml:space="preserve">) </w:t>
      </w:r>
    </w:p>
    <w:p w14:paraId="4EA99B14" w14:textId="77777777" w:rsidR="000A5E6D" w:rsidRDefault="000A5E6D" w:rsidP="000A5E6D">
      <w:pPr>
        <w:rPr>
          <w:lang w:eastAsia="zh-HK"/>
        </w:rPr>
      </w:pPr>
      <w:proofErr w:type="gramStart"/>
      <w:r>
        <w:rPr>
          <w:lang w:eastAsia="zh-HK"/>
        </w:rPr>
        <w:lastRenderedPageBreak/>
        <w:t>contour(</w:t>
      </w:r>
      <w:proofErr w:type="spellStart"/>
      <w:proofErr w:type="gramEnd"/>
      <w:r>
        <w:rPr>
          <w:lang w:eastAsia="zh-HK"/>
        </w:rPr>
        <w:t>x,y,z,nlevels</w:t>
      </w:r>
      <w:proofErr w:type="spellEnd"/>
      <w:r>
        <w:rPr>
          <w:lang w:eastAsia="zh-HK"/>
        </w:rPr>
        <w:t>=10,col="</w:t>
      </w:r>
      <w:proofErr w:type="spellStart"/>
      <w:r>
        <w:rPr>
          <w:lang w:eastAsia="zh-HK"/>
        </w:rPr>
        <w:t>red",add</w:t>
      </w:r>
      <w:proofErr w:type="spellEnd"/>
      <w:r>
        <w:rPr>
          <w:lang w:eastAsia="zh-HK"/>
        </w:rPr>
        <w:t>=T)</w:t>
      </w:r>
    </w:p>
    <w:p w14:paraId="5BAF2255" w14:textId="77777777" w:rsidR="000A5E6D" w:rsidRDefault="000A5E6D" w:rsidP="000A5E6D">
      <w:pPr>
        <w:rPr>
          <w:lang w:eastAsia="zh-HK"/>
        </w:rPr>
      </w:pPr>
      <w:r>
        <w:rPr>
          <w:lang w:eastAsia="zh-HK"/>
        </w:rPr>
        <w:t xml:space="preserve">y &lt;- </w:t>
      </w:r>
      <w:proofErr w:type="spellStart"/>
      <w:proofErr w:type="gramStart"/>
      <w:r>
        <w:rPr>
          <w:lang w:eastAsia="zh-HK"/>
        </w:rPr>
        <w:t>seq</w:t>
      </w:r>
      <w:proofErr w:type="spellEnd"/>
      <w:r>
        <w:rPr>
          <w:lang w:eastAsia="zh-HK"/>
        </w:rPr>
        <w:t>(</w:t>
      </w:r>
      <w:proofErr w:type="gramEnd"/>
      <w:r>
        <w:rPr>
          <w:lang w:eastAsia="zh-HK"/>
        </w:rPr>
        <w:t>-3, 0, 0.05)</w:t>
      </w:r>
    </w:p>
    <w:p w14:paraId="68C50F70" w14:textId="77777777" w:rsidR="000A5E6D" w:rsidRDefault="000A5E6D" w:rsidP="000A5E6D">
      <w:pPr>
        <w:rPr>
          <w:lang w:eastAsia="zh-HK"/>
        </w:rPr>
      </w:pPr>
      <w:r>
        <w:rPr>
          <w:lang w:eastAsia="zh-HK"/>
        </w:rPr>
        <w:t>z &lt;- outer(x</w:t>
      </w:r>
      <w:proofErr w:type="gramStart"/>
      <w:r>
        <w:rPr>
          <w:lang w:eastAsia="zh-HK"/>
        </w:rPr>
        <w:t>,y,fxy2</w:t>
      </w:r>
      <w:proofErr w:type="gramEnd"/>
      <w:r>
        <w:rPr>
          <w:lang w:eastAsia="zh-HK"/>
        </w:rPr>
        <w:t xml:space="preserve">) </w:t>
      </w:r>
    </w:p>
    <w:p w14:paraId="6AEE1F7D" w14:textId="77777777" w:rsidR="000A5E6D" w:rsidRDefault="000A5E6D" w:rsidP="000A5E6D">
      <w:pPr>
        <w:rPr>
          <w:lang w:eastAsia="zh-HK"/>
        </w:rPr>
      </w:pPr>
      <w:proofErr w:type="gramStart"/>
      <w:r>
        <w:rPr>
          <w:lang w:eastAsia="zh-HK"/>
        </w:rPr>
        <w:t>contour(</w:t>
      </w:r>
      <w:proofErr w:type="spellStart"/>
      <w:proofErr w:type="gramEnd"/>
      <w:r>
        <w:rPr>
          <w:lang w:eastAsia="zh-HK"/>
        </w:rPr>
        <w:t>x,y,z,nlevels</w:t>
      </w:r>
      <w:proofErr w:type="spellEnd"/>
      <w:r>
        <w:rPr>
          <w:lang w:eastAsia="zh-HK"/>
        </w:rPr>
        <w:t>=10,col="</w:t>
      </w:r>
      <w:proofErr w:type="spellStart"/>
      <w:r>
        <w:rPr>
          <w:lang w:eastAsia="zh-HK"/>
        </w:rPr>
        <w:t>red",add</w:t>
      </w:r>
      <w:proofErr w:type="spellEnd"/>
      <w:r>
        <w:rPr>
          <w:lang w:eastAsia="zh-HK"/>
        </w:rPr>
        <w:t>=T)</w:t>
      </w:r>
    </w:p>
    <w:p w14:paraId="69814395" w14:textId="77777777" w:rsidR="00FA28DC" w:rsidRDefault="00FA28DC" w:rsidP="00FA28DC">
      <w:pPr>
        <w:rPr>
          <w:lang w:eastAsia="zh-HK"/>
        </w:rPr>
      </w:pPr>
      <w:proofErr w:type="spellStart"/>
      <w:proofErr w:type="gramStart"/>
      <w:r>
        <w:rPr>
          <w:lang w:eastAsia="zh-HK"/>
        </w:rPr>
        <w:t>win.graph</w:t>
      </w:r>
      <w:proofErr w:type="spellEnd"/>
      <w:r>
        <w:rPr>
          <w:lang w:eastAsia="zh-HK"/>
        </w:rPr>
        <w:t>()</w:t>
      </w:r>
      <w:proofErr w:type="gramEnd"/>
    </w:p>
    <w:p w14:paraId="4C3AFC84" w14:textId="77777777" w:rsidR="000A5E6D" w:rsidRDefault="000A5E6D" w:rsidP="000A5E6D">
      <w:pPr>
        <w:rPr>
          <w:lang w:eastAsia="zh-HK"/>
        </w:rPr>
      </w:pPr>
      <w:proofErr w:type="spellStart"/>
      <w:proofErr w:type="gramStart"/>
      <w:r>
        <w:rPr>
          <w:lang w:eastAsia="zh-HK"/>
        </w:rPr>
        <w:t>acf</w:t>
      </w:r>
      <w:proofErr w:type="spellEnd"/>
      <w:r>
        <w:rPr>
          <w:lang w:eastAsia="zh-HK"/>
        </w:rPr>
        <w:t>(</w:t>
      </w:r>
      <w:proofErr w:type="gramEnd"/>
      <w:r>
        <w:rPr>
          <w:lang w:eastAsia="zh-HK"/>
        </w:rPr>
        <w:t>theta[50001:n,])</w:t>
      </w:r>
    </w:p>
    <w:p w14:paraId="0DF62268" w14:textId="77777777" w:rsidR="000A5E6D" w:rsidRDefault="000A5E6D" w:rsidP="000A5E6D">
      <w:pPr>
        <w:rPr>
          <w:lang w:eastAsia="zh-HK"/>
        </w:rPr>
      </w:pPr>
    </w:p>
    <w:p w14:paraId="3692AA14" w14:textId="77777777" w:rsidR="000A5E6D" w:rsidRDefault="000A5E6D" w:rsidP="000A5E6D">
      <w:pPr>
        <w:rPr>
          <w:lang w:eastAsia="zh-HK"/>
        </w:rPr>
      </w:pPr>
      <w:r>
        <w:rPr>
          <w:noProof/>
        </w:rPr>
        <w:drawing>
          <wp:inline distT="0" distB="0" distL="0" distR="0" wp14:anchorId="41DD7AAD" wp14:editId="68B80CFF">
            <wp:extent cx="2543175" cy="2538870"/>
            <wp:effectExtent l="19050" t="0" r="952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5143" cy="25508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513D9">
        <w:rPr>
          <w:lang w:eastAsia="zh-HK"/>
        </w:rPr>
        <w:t xml:space="preserve"> </w:t>
      </w:r>
      <w:r>
        <w:rPr>
          <w:noProof/>
        </w:rPr>
        <w:drawing>
          <wp:inline distT="0" distB="0" distL="0" distR="0" wp14:anchorId="77D77DC8" wp14:editId="2101581F">
            <wp:extent cx="2504897" cy="2500659"/>
            <wp:effectExtent l="1905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7278" cy="25030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39380E1" w14:textId="77777777" w:rsidR="000A5E6D" w:rsidRDefault="000A5E6D" w:rsidP="000A5E6D">
      <w:pPr>
        <w:rPr>
          <w:lang w:eastAsia="zh-HK"/>
        </w:rPr>
      </w:pPr>
    </w:p>
    <w:p w14:paraId="3CC419BF" w14:textId="77777777" w:rsidR="000A5E6D" w:rsidRDefault="000A5E6D" w:rsidP="000A5E6D">
      <w:pPr>
        <w:rPr>
          <w:lang w:eastAsia="zh-HK"/>
        </w:rPr>
      </w:pPr>
      <w:r>
        <w:rPr>
          <w:rFonts w:hint="eastAsia"/>
          <w:lang w:eastAsia="zh-HK"/>
        </w:rPr>
        <w:t>Summary statistics:</w:t>
      </w:r>
    </w:p>
    <w:p w14:paraId="4A1C7E57" w14:textId="77777777" w:rsidR="000A5E6D" w:rsidRDefault="000A5E6D" w:rsidP="000A5E6D">
      <w:pPr>
        <w:rPr>
          <w:lang w:eastAsia="zh-HK"/>
        </w:rPr>
      </w:pPr>
      <w:proofErr w:type="gramStart"/>
      <w:r>
        <w:rPr>
          <w:lang w:eastAsia="zh-HK"/>
        </w:rPr>
        <w:t>mean(</w:t>
      </w:r>
      <w:proofErr w:type="gramEnd"/>
      <w:r>
        <w:rPr>
          <w:lang w:eastAsia="zh-HK"/>
        </w:rPr>
        <w:t>theta[50001:n,1])</w:t>
      </w:r>
    </w:p>
    <w:p w14:paraId="4227B429" w14:textId="77777777" w:rsidR="000A5E6D" w:rsidRDefault="000A5E6D" w:rsidP="000A5E6D">
      <w:pPr>
        <w:rPr>
          <w:lang w:eastAsia="zh-HK"/>
        </w:rPr>
      </w:pPr>
      <w:proofErr w:type="spellStart"/>
      <w:proofErr w:type="gramStart"/>
      <w:r>
        <w:rPr>
          <w:lang w:eastAsia="zh-HK"/>
        </w:rPr>
        <w:t>var</w:t>
      </w:r>
      <w:proofErr w:type="spellEnd"/>
      <w:r>
        <w:rPr>
          <w:lang w:eastAsia="zh-HK"/>
        </w:rPr>
        <w:t>(</w:t>
      </w:r>
      <w:proofErr w:type="gramEnd"/>
      <w:r>
        <w:rPr>
          <w:lang w:eastAsia="zh-HK"/>
        </w:rPr>
        <w:t>theta[50001:n,1])</w:t>
      </w:r>
    </w:p>
    <w:p w14:paraId="08375999" w14:textId="77777777" w:rsidR="000A5E6D" w:rsidRDefault="000A5E6D" w:rsidP="000A5E6D">
      <w:pPr>
        <w:rPr>
          <w:lang w:eastAsia="zh-HK"/>
        </w:rPr>
      </w:pPr>
      <w:proofErr w:type="gramStart"/>
      <w:r>
        <w:rPr>
          <w:lang w:eastAsia="zh-HK"/>
        </w:rPr>
        <w:t>mean(</w:t>
      </w:r>
      <w:proofErr w:type="gramEnd"/>
      <w:r>
        <w:rPr>
          <w:lang w:eastAsia="zh-HK"/>
        </w:rPr>
        <w:t>theta[50001:n,2])</w:t>
      </w:r>
    </w:p>
    <w:p w14:paraId="4E74E7BF" w14:textId="77777777" w:rsidR="000A5E6D" w:rsidRDefault="000A5E6D" w:rsidP="000A5E6D">
      <w:pPr>
        <w:rPr>
          <w:lang w:eastAsia="zh-HK"/>
        </w:rPr>
      </w:pPr>
      <w:proofErr w:type="spellStart"/>
      <w:proofErr w:type="gramStart"/>
      <w:r>
        <w:rPr>
          <w:lang w:eastAsia="zh-HK"/>
        </w:rPr>
        <w:t>var</w:t>
      </w:r>
      <w:proofErr w:type="spellEnd"/>
      <w:r>
        <w:rPr>
          <w:lang w:eastAsia="zh-HK"/>
        </w:rPr>
        <w:t>(</w:t>
      </w:r>
      <w:proofErr w:type="gramEnd"/>
      <w:r>
        <w:rPr>
          <w:lang w:eastAsia="zh-HK"/>
        </w:rPr>
        <w:t>theta[50001:n,2])</w:t>
      </w:r>
    </w:p>
    <w:p w14:paraId="75EB67D2" w14:textId="77777777" w:rsidR="000A5E6D" w:rsidRDefault="000A5E6D" w:rsidP="000A5E6D">
      <w:pPr>
        <w:rPr>
          <w:lang w:eastAsia="zh-HK"/>
        </w:rPr>
      </w:pPr>
      <w:proofErr w:type="spellStart"/>
      <w:proofErr w:type="gramStart"/>
      <w:r>
        <w:rPr>
          <w:lang w:eastAsia="zh-HK"/>
        </w:rPr>
        <w:t>cor</w:t>
      </w:r>
      <w:proofErr w:type="spellEnd"/>
      <w:r>
        <w:rPr>
          <w:lang w:eastAsia="zh-HK"/>
        </w:rPr>
        <w:t>(</w:t>
      </w:r>
      <w:proofErr w:type="gramEnd"/>
      <w:r>
        <w:rPr>
          <w:lang w:eastAsia="zh-HK"/>
        </w:rPr>
        <w:t>theta[50001:n,1],theta[50001:n,2])</w:t>
      </w:r>
    </w:p>
    <w:p w14:paraId="1F0AAD82" w14:textId="77777777" w:rsidR="00FA28DC" w:rsidRDefault="00FA28DC" w:rsidP="000A5E6D">
      <w:pPr>
        <w:rPr>
          <w:lang w:eastAsia="zh-HK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06"/>
        <w:gridCol w:w="1689"/>
        <w:gridCol w:w="1407"/>
      </w:tblGrid>
      <w:tr w:rsidR="000A5E6D" w14:paraId="49C9AD8B" w14:textId="77777777" w:rsidTr="00191147">
        <w:trPr>
          <w:jc w:val="center"/>
        </w:trPr>
        <w:tc>
          <w:tcPr>
            <w:tcW w:w="1406" w:type="dxa"/>
          </w:tcPr>
          <w:p w14:paraId="62FAD088" w14:textId="77777777" w:rsidR="000A5E6D" w:rsidRDefault="000A5E6D" w:rsidP="00191147">
            <w:pPr>
              <w:jc w:val="center"/>
              <w:rPr>
                <w:lang w:eastAsia="zh-HK"/>
              </w:rPr>
            </w:pPr>
          </w:p>
        </w:tc>
        <w:tc>
          <w:tcPr>
            <w:tcW w:w="1689" w:type="dxa"/>
          </w:tcPr>
          <w:p w14:paraId="4B1EEB50" w14:textId="77777777" w:rsidR="000A5E6D" w:rsidRDefault="000A5E6D" w:rsidP="00191147">
            <w:pPr>
              <w:jc w:val="center"/>
              <w:rPr>
                <w:lang w:eastAsia="zh-HK"/>
              </w:rPr>
            </w:pPr>
            <w:r>
              <w:rPr>
                <w:rFonts w:hint="eastAsia"/>
                <w:lang w:eastAsia="zh-HK"/>
              </w:rPr>
              <w:t>Mean</w:t>
            </w:r>
          </w:p>
        </w:tc>
        <w:tc>
          <w:tcPr>
            <w:tcW w:w="1407" w:type="dxa"/>
          </w:tcPr>
          <w:p w14:paraId="7C364A34" w14:textId="77777777" w:rsidR="000A5E6D" w:rsidRDefault="000A5E6D" w:rsidP="00191147">
            <w:pPr>
              <w:jc w:val="center"/>
              <w:rPr>
                <w:lang w:eastAsia="zh-HK"/>
              </w:rPr>
            </w:pPr>
            <w:r>
              <w:rPr>
                <w:rFonts w:hint="eastAsia"/>
                <w:lang w:eastAsia="zh-HK"/>
              </w:rPr>
              <w:t>Variance</w:t>
            </w:r>
          </w:p>
        </w:tc>
      </w:tr>
      <w:tr w:rsidR="000A5E6D" w14:paraId="1CB0A3B6" w14:textId="77777777" w:rsidTr="00191147">
        <w:trPr>
          <w:jc w:val="center"/>
        </w:trPr>
        <w:tc>
          <w:tcPr>
            <w:tcW w:w="1406" w:type="dxa"/>
          </w:tcPr>
          <w:p w14:paraId="591382B0" w14:textId="77777777" w:rsidR="000A5E6D" w:rsidRDefault="000A5E6D" w:rsidP="00191147">
            <w:pPr>
              <w:jc w:val="center"/>
              <w:rPr>
                <w:lang w:eastAsia="zh-HK"/>
              </w:rPr>
            </w:pPr>
            <w:r>
              <w:rPr>
                <w:rFonts w:hint="eastAsia"/>
                <w:lang w:eastAsia="zh-HK"/>
              </w:rPr>
              <w:t>X</w:t>
            </w:r>
          </w:p>
        </w:tc>
        <w:tc>
          <w:tcPr>
            <w:tcW w:w="1689" w:type="dxa"/>
          </w:tcPr>
          <w:p w14:paraId="5C8987EE" w14:textId="77777777" w:rsidR="000A5E6D" w:rsidRDefault="000A5E6D" w:rsidP="00191147">
            <w:pPr>
              <w:jc w:val="center"/>
              <w:rPr>
                <w:lang w:eastAsia="zh-HK"/>
              </w:rPr>
            </w:pPr>
            <w:r w:rsidRPr="005513D9">
              <w:rPr>
                <w:lang w:eastAsia="zh-HK"/>
              </w:rPr>
              <w:t>0.5376759</w:t>
            </w:r>
          </w:p>
        </w:tc>
        <w:tc>
          <w:tcPr>
            <w:tcW w:w="1407" w:type="dxa"/>
          </w:tcPr>
          <w:p w14:paraId="2330A82E" w14:textId="77777777" w:rsidR="000A5E6D" w:rsidRDefault="000A5E6D" w:rsidP="00191147">
            <w:pPr>
              <w:jc w:val="center"/>
              <w:rPr>
                <w:lang w:eastAsia="zh-HK"/>
              </w:rPr>
            </w:pPr>
            <w:r w:rsidRPr="005513D9">
              <w:rPr>
                <w:lang w:eastAsia="zh-HK"/>
              </w:rPr>
              <w:t>0.133126</w:t>
            </w:r>
          </w:p>
        </w:tc>
      </w:tr>
      <w:tr w:rsidR="000A5E6D" w14:paraId="7281F04D" w14:textId="77777777" w:rsidTr="00191147">
        <w:trPr>
          <w:jc w:val="center"/>
        </w:trPr>
        <w:tc>
          <w:tcPr>
            <w:tcW w:w="1406" w:type="dxa"/>
          </w:tcPr>
          <w:p w14:paraId="3F853D08" w14:textId="77777777" w:rsidR="000A5E6D" w:rsidRDefault="000A5E6D" w:rsidP="00191147">
            <w:pPr>
              <w:jc w:val="center"/>
              <w:rPr>
                <w:lang w:eastAsia="zh-HK"/>
              </w:rPr>
            </w:pPr>
            <w:r>
              <w:rPr>
                <w:rFonts w:hint="eastAsia"/>
                <w:lang w:eastAsia="zh-HK"/>
              </w:rPr>
              <w:t>Y</w:t>
            </w:r>
          </w:p>
        </w:tc>
        <w:tc>
          <w:tcPr>
            <w:tcW w:w="1689" w:type="dxa"/>
          </w:tcPr>
          <w:p w14:paraId="7583336B" w14:textId="77777777" w:rsidR="000A5E6D" w:rsidRPr="00DB50BA" w:rsidRDefault="000A5E6D" w:rsidP="00191147">
            <w:pPr>
              <w:jc w:val="center"/>
              <w:rPr>
                <w:lang w:eastAsia="zh-HK"/>
              </w:rPr>
            </w:pPr>
            <w:r w:rsidRPr="005513D9">
              <w:rPr>
                <w:lang w:eastAsia="zh-HK"/>
              </w:rPr>
              <w:t>-0.2699721</w:t>
            </w:r>
          </w:p>
        </w:tc>
        <w:tc>
          <w:tcPr>
            <w:tcW w:w="1407" w:type="dxa"/>
          </w:tcPr>
          <w:p w14:paraId="45589611" w14:textId="77777777" w:rsidR="000A5E6D" w:rsidRPr="00DB50BA" w:rsidRDefault="000A5E6D" w:rsidP="00191147">
            <w:pPr>
              <w:jc w:val="center"/>
              <w:rPr>
                <w:lang w:eastAsia="zh-HK"/>
              </w:rPr>
            </w:pPr>
            <w:r w:rsidRPr="005513D9">
              <w:rPr>
                <w:lang w:eastAsia="zh-HK"/>
              </w:rPr>
              <w:t>0.5472689</w:t>
            </w:r>
          </w:p>
        </w:tc>
      </w:tr>
      <w:tr w:rsidR="000A5E6D" w14:paraId="490EF0BF" w14:textId="77777777" w:rsidTr="00191147">
        <w:trPr>
          <w:jc w:val="center"/>
        </w:trPr>
        <w:tc>
          <w:tcPr>
            <w:tcW w:w="1406" w:type="dxa"/>
          </w:tcPr>
          <w:p w14:paraId="7DECA9E9" w14:textId="77777777" w:rsidR="000A5E6D" w:rsidRDefault="000A5E6D" w:rsidP="00191147">
            <w:pPr>
              <w:jc w:val="center"/>
              <w:rPr>
                <w:lang w:eastAsia="zh-HK"/>
              </w:rPr>
            </w:pPr>
            <w:proofErr w:type="spellStart"/>
            <w:r>
              <w:rPr>
                <w:lang w:eastAsia="zh-HK"/>
              </w:rPr>
              <w:t>C</w:t>
            </w:r>
            <w:r>
              <w:rPr>
                <w:rFonts w:hint="eastAsia"/>
                <w:lang w:eastAsia="zh-HK"/>
              </w:rPr>
              <w:t>orr</w:t>
            </w:r>
            <w:proofErr w:type="spellEnd"/>
            <w:r>
              <w:rPr>
                <w:rFonts w:hint="eastAsia"/>
                <w:lang w:eastAsia="zh-HK"/>
              </w:rPr>
              <w:t>(X,Y)</w:t>
            </w:r>
          </w:p>
        </w:tc>
        <w:tc>
          <w:tcPr>
            <w:tcW w:w="3096" w:type="dxa"/>
            <w:gridSpan w:val="2"/>
          </w:tcPr>
          <w:p w14:paraId="7B3F5E3B" w14:textId="77777777" w:rsidR="000A5E6D" w:rsidRPr="00DB50BA" w:rsidRDefault="000A5E6D" w:rsidP="00191147">
            <w:pPr>
              <w:jc w:val="center"/>
              <w:rPr>
                <w:lang w:eastAsia="zh-HK"/>
              </w:rPr>
            </w:pPr>
            <w:r w:rsidRPr="005513D9">
              <w:rPr>
                <w:lang w:eastAsia="zh-HK"/>
              </w:rPr>
              <w:t>-0.2384271</w:t>
            </w:r>
          </w:p>
        </w:tc>
      </w:tr>
      <w:tr w:rsidR="00FA28DC" w14:paraId="232FCAD5" w14:textId="77777777" w:rsidTr="00191147">
        <w:trPr>
          <w:jc w:val="center"/>
        </w:trPr>
        <w:tc>
          <w:tcPr>
            <w:tcW w:w="1406" w:type="dxa"/>
          </w:tcPr>
          <w:p w14:paraId="162E386F" w14:textId="77777777" w:rsidR="00FA28DC" w:rsidRDefault="00FA28DC" w:rsidP="00191147">
            <w:pPr>
              <w:jc w:val="center"/>
              <w:rPr>
                <w:lang w:eastAsia="zh-HK"/>
              </w:rPr>
            </w:pPr>
          </w:p>
        </w:tc>
        <w:tc>
          <w:tcPr>
            <w:tcW w:w="3096" w:type="dxa"/>
            <w:gridSpan w:val="2"/>
          </w:tcPr>
          <w:p w14:paraId="0637BBE4" w14:textId="77777777" w:rsidR="00FA28DC" w:rsidRPr="005513D9" w:rsidRDefault="00FA28DC" w:rsidP="00191147">
            <w:pPr>
              <w:jc w:val="center"/>
              <w:rPr>
                <w:lang w:eastAsia="zh-HK"/>
              </w:rPr>
            </w:pPr>
          </w:p>
        </w:tc>
      </w:tr>
    </w:tbl>
    <w:p w14:paraId="5D36BE34" w14:textId="77777777" w:rsidR="000A5E6D" w:rsidRDefault="000A5E6D" w:rsidP="000A5E6D">
      <w:pPr>
        <w:pStyle w:val="ListParagraph"/>
        <w:numPr>
          <w:ilvl w:val="0"/>
          <w:numId w:val="1"/>
        </w:numPr>
        <w:ind w:leftChars="0"/>
        <w:rPr>
          <w:lang w:eastAsia="zh-HK"/>
        </w:rPr>
      </w:pPr>
      <w:r w:rsidRPr="00DB50BA">
        <w:rPr>
          <w:position w:val="-10"/>
          <w:lang w:eastAsia="zh-HK"/>
        </w:rPr>
        <w:object w:dxaOrig="3820" w:dyaOrig="400" w14:anchorId="68B5F8BB">
          <v:shape id="_x0000_i1028" type="#_x0000_t75" style="width:190.75pt;height:20.3pt" o:ole="">
            <v:imagedata r:id="rId23" o:title=""/>
          </v:shape>
          <o:OLEObject Type="Embed" ProgID="Equation.DSMT4" ShapeID="_x0000_i1028" DrawAspect="Content" ObjectID="_1478366424" r:id="rId24"/>
        </w:object>
      </w:r>
    </w:p>
    <w:p w14:paraId="182BC389" w14:textId="77777777" w:rsidR="000A5E6D" w:rsidRDefault="000A5E6D" w:rsidP="000A5E6D">
      <w:pPr>
        <w:rPr>
          <w:lang w:eastAsia="zh-HK"/>
        </w:rPr>
      </w:pPr>
      <w:r>
        <w:rPr>
          <w:rFonts w:hint="eastAsia"/>
          <w:lang w:eastAsia="zh-HK"/>
        </w:rPr>
        <w:t>T</w:t>
      </w:r>
      <w:r>
        <w:rPr>
          <w:lang w:eastAsia="zh-HK"/>
        </w:rPr>
        <w:t>h</w:t>
      </w:r>
      <w:r>
        <w:rPr>
          <w:rFonts w:hint="eastAsia"/>
          <w:lang w:eastAsia="zh-HK"/>
        </w:rPr>
        <w:t xml:space="preserve">e candidate (x*, y*) is sampled from x* </w:t>
      </w:r>
      <w:r w:rsidRPr="00434F2D">
        <w:rPr>
          <w:rFonts w:ascii="Cambria Math" w:hAnsi="Cambria Math"/>
          <w:lang w:eastAsia="zh-HK"/>
        </w:rPr>
        <w:t>~</w:t>
      </w:r>
      <w:r>
        <w:rPr>
          <w:rFonts w:hint="eastAsia"/>
          <w:lang w:eastAsia="zh-HK"/>
        </w:rPr>
        <w:t xml:space="preserve"> </w:t>
      </w:r>
      <w:proofErr w:type="gramStart"/>
      <w:r>
        <w:rPr>
          <w:rFonts w:hint="eastAsia"/>
          <w:lang w:eastAsia="zh-HK"/>
        </w:rPr>
        <w:t>LN(</w:t>
      </w:r>
      <w:proofErr w:type="gramEnd"/>
      <w:r>
        <w:rPr>
          <w:rFonts w:hint="eastAsia"/>
          <w:lang w:eastAsia="zh-HK"/>
        </w:rPr>
        <w:t>x</w:t>
      </w:r>
      <w:r w:rsidRPr="00434F2D">
        <w:rPr>
          <w:rFonts w:hint="eastAsia"/>
          <w:vertAlign w:val="subscript"/>
          <w:lang w:eastAsia="zh-HK"/>
        </w:rPr>
        <w:t>t-1</w:t>
      </w:r>
      <w:r>
        <w:rPr>
          <w:rFonts w:hint="eastAsia"/>
          <w:lang w:eastAsia="zh-HK"/>
        </w:rPr>
        <w:t xml:space="preserve">, 2) and y* </w:t>
      </w:r>
      <w:r w:rsidRPr="00434F2D">
        <w:rPr>
          <w:rFonts w:ascii="Cambria Math" w:hAnsi="Cambria Math"/>
          <w:lang w:eastAsia="zh-HK"/>
        </w:rPr>
        <w:t>~</w:t>
      </w:r>
      <w:r>
        <w:rPr>
          <w:rFonts w:hint="eastAsia"/>
          <w:lang w:eastAsia="zh-HK"/>
        </w:rPr>
        <w:t xml:space="preserve"> LN(y</w:t>
      </w:r>
      <w:r w:rsidRPr="00434F2D">
        <w:rPr>
          <w:rFonts w:hint="eastAsia"/>
          <w:vertAlign w:val="subscript"/>
          <w:lang w:eastAsia="zh-HK"/>
        </w:rPr>
        <w:t>t-1</w:t>
      </w:r>
      <w:r>
        <w:rPr>
          <w:rFonts w:hint="eastAsia"/>
          <w:lang w:eastAsia="zh-HK"/>
        </w:rPr>
        <w:t>, 2) independently.</w:t>
      </w:r>
    </w:p>
    <w:p w14:paraId="61F90ECC" w14:textId="77777777" w:rsidR="000A5E6D" w:rsidRDefault="000A5E6D" w:rsidP="000A5E6D">
      <w:pPr>
        <w:rPr>
          <w:lang w:eastAsia="zh-HK"/>
        </w:rPr>
      </w:pPr>
    </w:p>
    <w:p w14:paraId="2AB99282" w14:textId="77777777" w:rsidR="000A5E6D" w:rsidRDefault="000A5E6D" w:rsidP="000A5E6D">
      <w:pPr>
        <w:rPr>
          <w:lang w:eastAsia="zh-HK"/>
        </w:rPr>
      </w:pPr>
      <w:r>
        <w:rPr>
          <w:lang w:eastAsia="zh-HK"/>
        </w:rPr>
        <w:t>n &lt;- 100000</w:t>
      </w:r>
    </w:p>
    <w:p w14:paraId="2C365C5F" w14:textId="77777777" w:rsidR="000A5E6D" w:rsidRDefault="000A5E6D" w:rsidP="000A5E6D">
      <w:pPr>
        <w:rPr>
          <w:lang w:eastAsia="zh-HK"/>
        </w:rPr>
      </w:pPr>
      <w:r>
        <w:rPr>
          <w:lang w:eastAsia="zh-HK"/>
        </w:rPr>
        <w:t xml:space="preserve">theta0 &lt;- </w:t>
      </w:r>
      <w:proofErr w:type="gramStart"/>
      <w:r>
        <w:rPr>
          <w:lang w:eastAsia="zh-HK"/>
        </w:rPr>
        <w:t>c(</w:t>
      </w:r>
      <w:proofErr w:type="spellStart"/>
      <w:proofErr w:type="gramEnd"/>
      <w:r>
        <w:rPr>
          <w:lang w:eastAsia="zh-HK"/>
        </w:rPr>
        <w:t>rlnorm</w:t>
      </w:r>
      <w:proofErr w:type="spellEnd"/>
      <w:r>
        <w:rPr>
          <w:lang w:eastAsia="zh-HK"/>
        </w:rPr>
        <w:t>(1),</w:t>
      </w:r>
      <w:proofErr w:type="spellStart"/>
      <w:r>
        <w:rPr>
          <w:lang w:eastAsia="zh-HK"/>
        </w:rPr>
        <w:t>rlnorm</w:t>
      </w:r>
      <w:proofErr w:type="spellEnd"/>
      <w:r>
        <w:rPr>
          <w:lang w:eastAsia="zh-HK"/>
        </w:rPr>
        <w:t>(1))</w:t>
      </w:r>
    </w:p>
    <w:p w14:paraId="3C826581" w14:textId="77777777" w:rsidR="000A5E6D" w:rsidRDefault="000A5E6D" w:rsidP="000A5E6D">
      <w:pPr>
        <w:rPr>
          <w:lang w:eastAsia="zh-HK"/>
        </w:rPr>
      </w:pPr>
      <w:proofErr w:type="gramStart"/>
      <w:r>
        <w:rPr>
          <w:lang w:eastAsia="zh-HK"/>
        </w:rPr>
        <w:t>theta</w:t>
      </w:r>
      <w:proofErr w:type="gramEnd"/>
      <w:r>
        <w:rPr>
          <w:lang w:eastAsia="zh-HK"/>
        </w:rPr>
        <w:t xml:space="preserve"> &lt;- matrix(c(theta0,rep(0,n*2)),</w:t>
      </w:r>
      <w:proofErr w:type="spellStart"/>
      <w:r>
        <w:rPr>
          <w:lang w:eastAsia="zh-HK"/>
        </w:rPr>
        <w:t>nc</w:t>
      </w:r>
      <w:proofErr w:type="spellEnd"/>
      <w:r>
        <w:rPr>
          <w:lang w:eastAsia="zh-HK"/>
        </w:rPr>
        <w:t>=2,byrow=T)</w:t>
      </w:r>
    </w:p>
    <w:p w14:paraId="717CDA28" w14:textId="77777777" w:rsidR="000A5E6D" w:rsidRDefault="000A5E6D" w:rsidP="000A5E6D">
      <w:pPr>
        <w:rPr>
          <w:lang w:eastAsia="zh-HK"/>
        </w:rPr>
      </w:pPr>
      <w:r>
        <w:rPr>
          <w:lang w:eastAsia="zh-HK"/>
        </w:rPr>
        <w:t xml:space="preserve">u &lt;- </w:t>
      </w:r>
      <w:proofErr w:type="spellStart"/>
      <w:proofErr w:type="gramStart"/>
      <w:r>
        <w:rPr>
          <w:lang w:eastAsia="zh-HK"/>
        </w:rPr>
        <w:t>runif</w:t>
      </w:r>
      <w:proofErr w:type="spellEnd"/>
      <w:r>
        <w:rPr>
          <w:lang w:eastAsia="zh-HK"/>
        </w:rPr>
        <w:t>(</w:t>
      </w:r>
      <w:proofErr w:type="gramEnd"/>
      <w:r>
        <w:rPr>
          <w:lang w:eastAsia="zh-HK"/>
        </w:rPr>
        <w:t>n)</w:t>
      </w:r>
    </w:p>
    <w:p w14:paraId="5DCA17A2" w14:textId="77777777" w:rsidR="000A5E6D" w:rsidRDefault="000A5E6D" w:rsidP="000A5E6D">
      <w:pPr>
        <w:rPr>
          <w:lang w:eastAsia="zh-HK"/>
        </w:rPr>
      </w:pPr>
      <w:proofErr w:type="gramStart"/>
      <w:r>
        <w:rPr>
          <w:lang w:eastAsia="zh-HK"/>
        </w:rPr>
        <w:t>for</w:t>
      </w:r>
      <w:proofErr w:type="gramEnd"/>
      <w:r>
        <w:rPr>
          <w:lang w:eastAsia="zh-HK"/>
        </w:rPr>
        <w:t xml:space="preserve"> (</w:t>
      </w:r>
      <w:proofErr w:type="spellStart"/>
      <w:r>
        <w:rPr>
          <w:lang w:eastAsia="zh-HK"/>
        </w:rPr>
        <w:t>i</w:t>
      </w:r>
      <w:proofErr w:type="spellEnd"/>
      <w:r>
        <w:rPr>
          <w:lang w:eastAsia="zh-HK"/>
        </w:rPr>
        <w:t xml:space="preserve"> in 1:n){</w:t>
      </w:r>
    </w:p>
    <w:p w14:paraId="2CF9794B" w14:textId="77777777" w:rsidR="000A5E6D" w:rsidRDefault="000A5E6D" w:rsidP="000A5E6D">
      <w:pPr>
        <w:rPr>
          <w:lang w:eastAsia="zh-HK"/>
        </w:rPr>
      </w:pPr>
      <w:r>
        <w:rPr>
          <w:lang w:eastAsia="zh-HK"/>
        </w:rPr>
        <w:tab/>
      </w:r>
      <w:proofErr w:type="spellStart"/>
      <w:r>
        <w:rPr>
          <w:lang w:eastAsia="zh-HK"/>
        </w:rPr>
        <w:t>cand</w:t>
      </w:r>
      <w:proofErr w:type="spellEnd"/>
      <w:r>
        <w:rPr>
          <w:lang w:eastAsia="zh-HK"/>
        </w:rPr>
        <w:t xml:space="preserve"> &lt;- c(</w:t>
      </w:r>
      <w:proofErr w:type="spellStart"/>
      <w:r>
        <w:rPr>
          <w:lang w:eastAsia="zh-HK"/>
        </w:rPr>
        <w:t>rlnorm</w:t>
      </w:r>
      <w:proofErr w:type="spellEnd"/>
      <w:r>
        <w:rPr>
          <w:lang w:eastAsia="zh-HK"/>
        </w:rPr>
        <w:t>(1,theta[i,1],2),</w:t>
      </w:r>
      <w:proofErr w:type="spellStart"/>
      <w:r>
        <w:rPr>
          <w:lang w:eastAsia="zh-HK"/>
        </w:rPr>
        <w:t>rlnorm</w:t>
      </w:r>
      <w:proofErr w:type="spellEnd"/>
      <w:r>
        <w:rPr>
          <w:lang w:eastAsia="zh-HK"/>
        </w:rPr>
        <w:t>(1,theta[i,2],2))</w:t>
      </w:r>
    </w:p>
    <w:p w14:paraId="79AF0B1C" w14:textId="77777777" w:rsidR="000A5E6D" w:rsidRDefault="000A5E6D" w:rsidP="000A5E6D">
      <w:pPr>
        <w:rPr>
          <w:lang w:eastAsia="zh-HK"/>
        </w:rPr>
      </w:pPr>
      <w:r>
        <w:rPr>
          <w:lang w:eastAsia="zh-HK"/>
        </w:rPr>
        <w:lastRenderedPageBreak/>
        <w:tab/>
        <w:t xml:space="preserve">r &lt;- exp(-cand[1]^3-cand[1]*cand[2]-cand[2]^2+theta[i,1]^3+theta[i,1]*theta[i,2]+theta[i,2]^2)*dlnorm(theta[i,1],cand[1],2)*dlnorm(theta[i,2],cand[2],2)/(dlnorm(cand[1],theta[i,1],2)*dlnorm(cand[2],theta[i,2],2)) </w:t>
      </w:r>
    </w:p>
    <w:p w14:paraId="4B4A1B58" w14:textId="77777777" w:rsidR="000A5E6D" w:rsidRDefault="000A5E6D" w:rsidP="000A5E6D">
      <w:pPr>
        <w:rPr>
          <w:lang w:eastAsia="zh-HK"/>
        </w:rPr>
      </w:pPr>
      <w:r>
        <w:rPr>
          <w:lang w:eastAsia="zh-HK"/>
        </w:rPr>
        <w:tab/>
      </w:r>
      <w:proofErr w:type="gramStart"/>
      <w:r>
        <w:rPr>
          <w:lang w:eastAsia="zh-HK"/>
        </w:rPr>
        <w:t>if</w:t>
      </w:r>
      <w:proofErr w:type="gramEnd"/>
      <w:r>
        <w:rPr>
          <w:lang w:eastAsia="zh-HK"/>
        </w:rPr>
        <w:t xml:space="preserve"> (u[</w:t>
      </w:r>
      <w:proofErr w:type="spellStart"/>
      <w:r>
        <w:rPr>
          <w:lang w:eastAsia="zh-HK"/>
        </w:rPr>
        <w:t>i</w:t>
      </w:r>
      <w:proofErr w:type="spellEnd"/>
      <w:r>
        <w:rPr>
          <w:lang w:eastAsia="zh-HK"/>
        </w:rPr>
        <w:t xml:space="preserve">]&lt;min(r,1)) </w:t>
      </w:r>
    </w:p>
    <w:p w14:paraId="7507E7A4" w14:textId="77777777" w:rsidR="000A5E6D" w:rsidRDefault="000A5E6D" w:rsidP="000A5E6D">
      <w:pPr>
        <w:rPr>
          <w:lang w:eastAsia="zh-HK"/>
        </w:rPr>
      </w:pPr>
      <w:r>
        <w:rPr>
          <w:lang w:eastAsia="zh-HK"/>
        </w:rPr>
        <w:tab/>
      </w:r>
      <w:r>
        <w:rPr>
          <w:lang w:eastAsia="zh-HK"/>
        </w:rPr>
        <w:tab/>
      </w:r>
      <w:proofErr w:type="gramStart"/>
      <w:r>
        <w:rPr>
          <w:lang w:eastAsia="zh-HK"/>
        </w:rPr>
        <w:t>theta[</w:t>
      </w:r>
      <w:proofErr w:type="gramEnd"/>
      <w:r>
        <w:rPr>
          <w:lang w:eastAsia="zh-HK"/>
        </w:rPr>
        <w:t xml:space="preserve">i+1,] &lt;- </w:t>
      </w:r>
      <w:proofErr w:type="spellStart"/>
      <w:r>
        <w:rPr>
          <w:lang w:eastAsia="zh-HK"/>
        </w:rPr>
        <w:t>cand</w:t>
      </w:r>
      <w:proofErr w:type="spellEnd"/>
    </w:p>
    <w:p w14:paraId="4B4E7544" w14:textId="77777777" w:rsidR="000A5E6D" w:rsidRDefault="000A5E6D" w:rsidP="000A5E6D">
      <w:pPr>
        <w:rPr>
          <w:lang w:eastAsia="zh-HK"/>
        </w:rPr>
      </w:pPr>
      <w:r>
        <w:rPr>
          <w:lang w:eastAsia="zh-HK"/>
        </w:rPr>
        <w:tab/>
      </w:r>
      <w:proofErr w:type="gramStart"/>
      <w:r>
        <w:rPr>
          <w:lang w:eastAsia="zh-HK"/>
        </w:rPr>
        <w:t>else</w:t>
      </w:r>
      <w:proofErr w:type="gramEnd"/>
    </w:p>
    <w:p w14:paraId="1BF580C1" w14:textId="77777777" w:rsidR="000A5E6D" w:rsidRDefault="000A5E6D" w:rsidP="000A5E6D">
      <w:pPr>
        <w:rPr>
          <w:lang w:eastAsia="zh-HK"/>
        </w:rPr>
      </w:pPr>
      <w:r>
        <w:rPr>
          <w:lang w:eastAsia="zh-HK"/>
        </w:rPr>
        <w:tab/>
      </w:r>
      <w:r>
        <w:rPr>
          <w:lang w:eastAsia="zh-HK"/>
        </w:rPr>
        <w:tab/>
      </w:r>
      <w:proofErr w:type="gramStart"/>
      <w:r>
        <w:rPr>
          <w:lang w:eastAsia="zh-HK"/>
        </w:rPr>
        <w:t>theta[</w:t>
      </w:r>
      <w:proofErr w:type="gramEnd"/>
      <w:r>
        <w:rPr>
          <w:lang w:eastAsia="zh-HK"/>
        </w:rPr>
        <w:t>i+1,] &lt;- theta[</w:t>
      </w:r>
      <w:proofErr w:type="spellStart"/>
      <w:r>
        <w:rPr>
          <w:lang w:eastAsia="zh-HK"/>
        </w:rPr>
        <w:t>i</w:t>
      </w:r>
      <w:proofErr w:type="spellEnd"/>
      <w:r>
        <w:rPr>
          <w:lang w:eastAsia="zh-HK"/>
        </w:rPr>
        <w:t>,]</w:t>
      </w:r>
    </w:p>
    <w:p w14:paraId="345937CB" w14:textId="77777777" w:rsidR="000A5E6D" w:rsidRDefault="000A5E6D" w:rsidP="000A5E6D">
      <w:pPr>
        <w:rPr>
          <w:lang w:eastAsia="zh-HK"/>
        </w:rPr>
      </w:pPr>
      <w:r>
        <w:rPr>
          <w:lang w:eastAsia="zh-HK"/>
        </w:rPr>
        <w:t>}</w:t>
      </w:r>
    </w:p>
    <w:p w14:paraId="5DBE2BC1" w14:textId="77777777" w:rsidR="000A5E6D" w:rsidRDefault="000A5E6D" w:rsidP="000A5E6D">
      <w:pPr>
        <w:rPr>
          <w:lang w:eastAsia="zh-HK"/>
        </w:rPr>
      </w:pPr>
      <w:proofErr w:type="gramStart"/>
      <w:r>
        <w:rPr>
          <w:lang w:eastAsia="zh-HK"/>
        </w:rPr>
        <w:t>plot(</w:t>
      </w:r>
      <w:proofErr w:type="gramEnd"/>
      <w:r>
        <w:rPr>
          <w:lang w:eastAsia="zh-HK"/>
        </w:rPr>
        <w:t>theta[50001:n,],</w:t>
      </w:r>
      <w:proofErr w:type="spellStart"/>
      <w:r>
        <w:rPr>
          <w:lang w:eastAsia="zh-HK"/>
        </w:rPr>
        <w:t>xlab</w:t>
      </w:r>
      <w:proofErr w:type="spellEnd"/>
      <w:r>
        <w:rPr>
          <w:lang w:eastAsia="zh-HK"/>
        </w:rPr>
        <w:t>="x",</w:t>
      </w:r>
      <w:proofErr w:type="spellStart"/>
      <w:r>
        <w:rPr>
          <w:lang w:eastAsia="zh-HK"/>
        </w:rPr>
        <w:t>ylab</w:t>
      </w:r>
      <w:proofErr w:type="spellEnd"/>
      <w:r>
        <w:rPr>
          <w:lang w:eastAsia="zh-HK"/>
        </w:rPr>
        <w:t>="</w:t>
      </w:r>
      <w:proofErr w:type="spellStart"/>
      <w:r>
        <w:rPr>
          <w:lang w:eastAsia="zh-HK"/>
        </w:rPr>
        <w:t>y",main</w:t>
      </w:r>
      <w:proofErr w:type="spellEnd"/>
      <w:r>
        <w:rPr>
          <w:lang w:eastAsia="zh-HK"/>
        </w:rPr>
        <w:t xml:space="preserve">="Density of </w:t>
      </w:r>
      <w:proofErr w:type="spellStart"/>
      <w:r>
        <w:rPr>
          <w:lang w:eastAsia="zh-HK"/>
        </w:rPr>
        <w:t>Cexp</w:t>
      </w:r>
      <w:proofErr w:type="spellEnd"/>
      <w:r>
        <w:rPr>
          <w:lang w:eastAsia="zh-HK"/>
        </w:rPr>
        <w:t>{-(x^3+x*y+y^3)}")</w:t>
      </w:r>
    </w:p>
    <w:p w14:paraId="63A1701D" w14:textId="77777777" w:rsidR="000A5E6D" w:rsidRDefault="000A5E6D" w:rsidP="000A5E6D">
      <w:pPr>
        <w:rPr>
          <w:lang w:eastAsia="zh-HK"/>
        </w:rPr>
      </w:pPr>
      <w:r>
        <w:rPr>
          <w:lang w:eastAsia="zh-HK"/>
        </w:rPr>
        <w:t>fxy3&lt;- function(</w:t>
      </w:r>
      <w:proofErr w:type="spellStart"/>
      <w:r>
        <w:rPr>
          <w:lang w:eastAsia="zh-HK"/>
        </w:rPr>
        <w:t>x</w:t>
      </w:r>
      <w:proofErr w:type="gramStart"/>
      <w:r>
        <w:rPr>
          <w:lang w:eastAsia="zh-HK"/>
        </w:rPr>
        <w:t>,y</w:t>
      </w:r>
      <w:proofErr w:type="spellEnd"/>
      <w:proofErr w:type="gramEnd"/>
      <w:r>
        <w:rPr>
          <w:lang w:eastAsia="zh-HK"/>
        </w:rPr>
        <w:t>) {</w:t>
      </w:r>
      <w:proofErr w:type="spellStart"/>
      <w:r>
        <w:rPr>
          <w:lang w:eastAsia="zh-HK"/>
        </w:rPr>
        <w:t>exp</w:t>
      </w:r>
      <w:proofErr w:type="spellEnd"/>
      <w:r>
        <w:rPr>
          <w:lang w:eastAsia="zh-HK"/>
        </w:rPr>
        <w:t>(-x^3-x*y-y^3)}</w:t>
      </w:r>
    </w:p>
    <w:p w14:paraId="4357030B" w14:textId="77777777" w:rsidR="000A5E6D" w:rsidRDefault="000A5E6D" w:rsidP="000A5E6D">
      <w:pPr>
        <w:rPr>
          <w:lang w:eastAsia="zh-HK"/>
        </w:rPr>
      </w:pPr>
      <w:r>
        <w:rPr>
          <w:lang w:eastAsia="zh-HK"/>
        </w:rPr>
        <w:t xml:space="preserve">x &lt;- </w:t>
      </w:r>
      <w:proofErr w:type="spellStart"/>
      <w:proofErr w:type="gramStart"/>
      <w:r>
        <w:rPr>
          <w:lang w:eastAsia="zh-HK"/>
        </w:rPr>
        <w:t>seq</w:t>
      </w:r>
      <w:proofErr w:type="spellEnd"/>
      <w:r>
        <w:rPr>
          <w:lang w:eastAsia="zh-HK"/>
        </w:rPr>
        <w:t>(</w:t>
      </w:r>
      <w:proofErr w:type="gramEnd"/>
      <w:r>
        <w:rPr>
          <w:lang w:eastAsia="zh-HK"/>
        </w:rPr>
        <w:t>0, 3, 0.05)</w:t>
      </w:r>
    </w:p>
    <w:p w14:paraId="7C1C9628" w14:textId="77777777" w:rsidR="000A5E6D" w:rsidRDefault="000A5E6D" w:rsidP="000A5E6D">
      <w:pPr>
        <w:rPr>
          <w:lang w:eastAsia="zh-HK"/>
        </w:rPr>
      </w:pPr>
      <w:r>
        <w:rPr>
          <w:lang w:eastAsia="zh-HK"/>
        </w:rPr>
        <w:t>y &lt;- x</w:t>
      </w:r>
    </w:p>
    <w:p w14:paraId="6FB98293" w14:textId="77777777" w:rsidR="000A5E6D" w:rsidRDefault="000A5E6D" w:rsidP="000A5E6D">
      <w:pPr>
        <w:rPr>
          <w:lang w:eastAsia="zh-HK"/>
        </w:rPr>
      </w:pPr>
      <w:r>
        <w:rPr>
          <w:lang w:eastAsia="zh-HK"/>
        </w:rPr>
        <w:t>z &lt;- outer(x</w:t>
      </w:r>
      <w:proofErr w:type="gramStart"/>
      <w:r>
        <w:rPr>
          <w:lang w:eastAsia="zh-HK"/>
        </w:rPr>
        <w:t>,y,fxy3</w:t>
      </w:r>
      <w:proofErr w:type="gramEnd"/>
      <w:r>
        <w:rPr>
          <w:lang w:eastAsia="zh-HK"/>
        </w:rPr>
        <w:t xml:space="preserve">) </w:t>
      </w:r>
    </w:p>
    <w:p w14:paraId="3AD33FF5" w14:textId="77777777" w:rsidR="000A5E6D" w:rsidRDefault="000A5E6D" w:rsidP="000A5E6D">
      <w:pPr>
        <w:rPr>
          <w:lang w:eastAsia="zh-HK"/>
        </w:rPr>
      </w:pPr>
      <w:proofErr w:type="gramStart"/>
      <w:r>
        <w:rPr>
          <w:lang w:eastAsia="zh-HK"/>
        </w:rPr>
        <w:t>contour(</w:t>
      </w:r>
      <w:proofErr w:type="spellStart"/>
      <w:proofErr w:type="gramEnd"/>
      <w:r>
        <w:rPr>
          <w:lang w:eastAsia="zh-HK"/>
        </w:rPr>
        <w:t>x,y,z,nlevels</w:t>
      </w:r>
      <w:proofErr w:type="spellEnd"/>
      <w:r>
        <w:rPr>
          <w:lang w:eastAsia="zh-HK"/>
        </w:rPr>
        <w:t>=10,col="</w:t>
      </w:r>
      <w:proofErr w:type="spellStart"/>
      <w:r>
        <w:rPr>
          <w:lang w:eastAsia="zh-HK"/>
        </w:rPr>
        <w:t>red",add</w:t>
      </w:r>
      <w:proofErr w:type="spellEnd"/>
      <w:r>
        <w:rPr>
          <w:lang w:eastAsia="zh-HK"/>
        </w:rPr>
        <w:t>=T)</w:t>
      </w:r>
    </w:p>
    <w:p w14:paraId="3D0DAEBA" w14:textId="77777777" w:rsidR="00FA28DC" w:rsidRDefault="00FA28DC" w:rsidP="00FA28DC">
      <w:pPr>
        <w:rPr>
          <w:lang w:eastAsia="zh-HK"/>
        </w:rPr>
      </w:pPr>
      <w:proofErr w:type="spellStart"/>
      <w:proofErr w:type="gramStart"/>
      <w:r>
        <w:rPr>
          <w:lang w:eastAsia="zh-HK"/>
        </w:rPr>
        <w:t>win.graph</w:t>
      </w:r>
      <w:proofErr w:type="spellEnd"/>
      <w:r>
        <w:rPr>
          <w:lang w:eastAsia="zh-HK"/>
        </w:rPr>
        <w:t>()</w:t>
      </w:r>
      <w:proofErr w:type="gramEnd"/>
    </w:p>
    <w:p w14:paraId="55496BE6" w14:textId="77777777" w:rsidR="000A5E6D" w:rsidRDefault="000A5E6D" w:rsidP="000A5E6D">
      <w:pPr>
        <w:rPr>
          <w:lang w:eastAsia="zh-HK"/>
        </w:rPr>
      </w:pPr>
      <w:proofErr w:type="spellStart"/>
      <w:proofErr w:type="gramStart"/>
      <w:r>
        <w:rPr>
          <w:lang w:eastAsia="zh-HK"/>
        </w:rPr>
        <w:t>acf</w:t>
      </w:r>
      <w:proofErr w:type="spellEnd"/>
      <w:r>
        <w:rPr>
          <w:lang w:eastAsia="zh-HK"/>
        </w:rPr>
        <w:t>(</w:t>
      </w:r>
      <w:proofErr w:type="gramEnd"/>
      <w:r>
        <w:rPr>
          <w:lang w:eastAsia="zh-HK"/>
        </w:rPr>
        <w:t>theta[50001:n,])</w:t>
      </w:r>
    </w:p>
    <w:p w14:paraId="7CBD44D9" w14:textId="77777777" w:rsidR="000A5E6D" w:rsidRDefault="000A5E6D" w:rsidP="000A5E6D">
      <w:pPr>
        <w:rPr>
          <w:lang w:eastAsia="zh-HK"/>
        </w:rPr>
      </w:pPr>
      <w:r>
        <w:rPr>
          <w:noProof/>
        </w:rPr>
        <w:drawing>
          <wp:inline distT="0" distB="0" distL="0" distR="0" wp14:anchorId="4B9E577B" wp14:editId="148EE8B2">
            <wp:extent cx="2562015" cy="2557680"/>
            <wp:effectExtent l="1905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4504" cy="2560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513D9">
        <w:rPr>
          <w:lang w:eastAsia="zh-HK"/>
        </w:rPr>
        <w:t xml:space="preserve"> </w:t>
      </w:r>
      <w:r>
        <w:rPr>
          <w:noProof/>
        </w:rPr>
        <w:drawing>
          <wp:inline distT="0" distB="0" distL="0" distR="0" wp14:anchorId="4981B46E" wp14:editId="0FF3A98B">
            <wp:extent cx="2581813" cy="2577444"/>
            <wp:effectExtent l="19050" t="0" r="8987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3831" cy="257945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4072110" w14:textId="77777777" w:rsidR="000A5E6D" w:rsidRDefault="000A5E6D" w:rsidP="000A5E6D">
      <w:pPr>
        <w:rPr>
          <w:lang w:eastAsia="zh-HK"/>
        </w:rPr>
      </w:pPr>
      <w:r>
        <w:rPr>
          <w:rFonts w:hint="eastAsia"/>
          <w:lang w:eastAsia="zh-HK"/>
        </w:rPr>
        <w:t>Summary statistics:</w:t>
      </w:r>
    </w:p>
    <w:p w14:paraId="208C0967" w14:textId="77777777" w:rsidR="000A5E6D" w:rsidRDefault="000A5E6D" w:rsidP="000A5E6D">
      <w:pPr>
        <w:rPr>
          <w:lang w:eastAsia="zh-HK"/>
        </w:rPr>
      </w:pPr>
      <w:proofErr w:type="gramStart"/>
      <w:r>
        <w:rPr>
          <w:lang w:eastAsia="zh-HK"/>
        </w:rPr>
        <w:t>mean(</w:t>
      </w:r>
      <w:proofErr w:type="gramEnd"/>
      <w:r>
        <w:rPr>
          <w:lang w:eastAsia="zh-HK"/>
        </w:rPr>
        <w:t>theta[50001:n,1])</w:t>
      </w:r>
    </w:p>
    <w:p w14:paraId="37517CCD" w14:textId="77777777" w:rsidR="000A5E6D" w:rsidRDefault="000A5E6D" w:rsidP="000A5E6D">
      <w:pPr>
        <w:rPr>
          <w:lang w:eastAsia="zh-HK"/>
        </w:rPr>
      </w:pPr>
      <w:proofErr w:type="spellStart"/>
      <w:proofErr w:type="gramStart"/>
      <w:r>
        <w:rPr>
          <w:lang w:eastAsia="zh-HK"/>
        </w:rPr>
        <w:t>var</w:t>
      </w:r>
      <w:proofErr w:type="spellEnd"/>
      <w:r>
        <w:rPr>
          <w:lang w:eastAsia="zh-HK"/>
        </w:rPr>
        <w:t>(</w:t>
      </w:r>
      <w:proofErr w:type="gramEnd"/>
      <w:r>
        <w:rPr>
          <w:lang w:eastAsia="zh-HK"/>
        </w:rPr>
        <w:t>theta[50001:n,1])</w:t>
      </w:r>
    </w:p>
    <w:p w14:paraId="4C2D89C8" w14:textId="77777777" w:rsidR="000A5E6D" w:rsidRDefault="000A5E6D" w:rsidP="000A5E6D">
      <w:pPr>
        <w:rPr>
          <w:lang w:eastAsia="zh-HK"/>
        </w:rPr>
      </w:pPr>
      <w:proofErr w:type="gramStart"/>
      <w:r>
        <w:rPr>
          <w:lang w:eastAsia="zh-HK"/>
        </w:rPr>
        <w:t>mean(</w:t>
      </w:r>
      <w:proofErr w:type="gramEnd"/>
      <w:r>
        <w:rPr>
          <w:lang w:eastAsia="zh-HK"/>
        </w:rPr>
        <w:t>theta[50001:n,2])</w:t>
      </w:r>
    </w:p>
    <w:p w14:paraId="0A0B982C" w14:textId="77777777" w:rsidR="000A5E6D" w:rsidRDefault="000A5E6D" w:rsidP="000A5E6D">
      <w:pPr>
        <w:rPr>
          <w:lang w:eastAsia="zh-HK"/>
        </w:rPr>
      </w:pPr>
      <w:proofErr w:type="spellStart"/>
      <w:proofErr w:type="gramStart"/>
      <w:r>
        <w:rPr>
          <w:lang w:eastAsia="zh-HK"/>
        </w:rPr>
        <w:t>var</w:t>
      </w:r>
      <w:proofErr w:type="spellEnd"/>
      <w:r>
        <w:rPr>
          <w:lang w:eastAsia="zh-HK"/>
        </w:rPr>
        <w:t>(</w:t>
      </w:r>
      <w:proofErr w:type="gramEnd"/>
      <w:r>
        <w:rPr>
          <w:lang w:eastAsia="zh-HK"/>
        </w:rPr>
        <w:t>theta[50001:n,2])</w:t>
      </w:r>
    </w:p>
    <w:p w14:paraId="42025E17" w14:textId="0F82199D" w:rsidR="00FA28DC" w:rsidRPr="009455BB" w:rsidRDefault="000A5E6D" w:rsidP="000A5E6D">
      <w:proofErr w:type="spellStart"/>
      <w:r>
        <w:rPr>
          <w:lang w:eastAsia="zh-HK"/>
        </w:rPr>
        <w:t>cor</w:t>
      </w:r>
      <w:proofErr w:type="spellEnd"/>
      <w:r>
        <w:rPr>
          <w:lang w:eastAsia="zh-HK"/>
        </w:rPr>
        <w:t>(the</w:t>
      </w:r>
      <w:r w:rsidR="009455BB">
        <w:rPr>
          <w:lang w:eastAsia="zh-HK"/>
        </w:rPr>
        <w:t>ta[50001:n,1],theta[50001:n,2])</w:t>
      </w:r>
    </w:p>
    <w:p w14:paraId="6FE07676" w14:textId="77777777" w:rsidR="00FA28DC" w:rsidRDefault="00FA28DC" w:rsidP="000A5E6D">
      <w:pPr>
        <w:rPr>
          <w:lang w:eastAsia="zh-HK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06"/>
        <w:gridCol w:w="1689"/>
        <w:gridCol w:w="1407"/>
      </w:tblGrid>
      <w:tr w:rsidR="000A5E6D" w14:paraId="4CCFA785" w14:textId="77777777" w:rsidTr="00191147">
        <w:trPr>
          <w:jc w:val="center"/>
        </w:trPr>
        <w:tc>
          <w:tcPr>
            <w:tcW w:w="1406" w:type="dxa"/>
          </w:tcPr>
          <w:p w14:paraId="2B01FB9B" w14:textId="77777777" w:rsidR="000A5E6D" w:rsidRDefault="000A5E6D" w:rsidP="00191147">
            <w:pPr>
              <w:jc w:val="center"/>
              <w:rPr>
                <w:lang w:eastAsia="zh-HK"/>
              </w:rPr>
            </w:pPr>
          </w:p>
        </w:tc>
        <w:tc>
          <w:tcPr>
            <w:tcW w:w="1689" w:type="dxa"/>
          </w:tcPr>
          <w:p w14:paraId="061E3B0F" w14:textId="77777777" w:rsidR="000A5E6D" w:rsidRDefault="000A5E6D" w:rsidP="00191147">
            <w:pPr>
              <w:jc w:val="center"/>
              <w:rPr>
                <w:lang w:eastAsia="zh-HK"/>
              </w:rPr>
            </w:pPr>
            <w:r>
              <w:rPr>
                <w:rFonts w:hint="eastAsia"/>
                <w:lang w:eastAsia="zh-HK"/>
              </w:rPr>
              <w:t>Mean</w:t>
            </w:r>
          </w:p>
        </w:tc>
        <w:tc>
          <w:tcPr>
            <w:tcW w:w="1407" w:type="dxa"/>
          </w:tcPr>
          <w:p w14:paraId="50CC6871" w14:textId="77777777" w:rsidR="000A5E6D" w:rsidRDefault="000A5E6D" w:rsidP="00191147">
            <w:pPr>
              <w:jc w:val="center"/>
              <w:rPr>
                <w:lang w:eastAsia="zh-HK"/>
              </w:rPr>
            </w:pPr>
            <w:r>
              <w:rPr>
                <w:rFonts w:hint="eastAsia"/>
                <w:lang w:eastAsia="zh-HK"/>
              </w:rPr>
              <w:t>Variance</w:t>
            </w:r>
          </w:p>
        </w:tc>
      </w:tr>
      <w:tr w:rsidR="000A5E6D" w14:paraId="19536647" w14:textId="77777777" w:rsidTr="00191147">
        <w:trPr>
          <w:jc w:val="center"/>
        </w:trPr>
        <w:tc>
          <w:tcPr>
            <w:tcW w:w="1406" w:type="dxa"/>
          </w:tcPr>
          <w:p w14:paraId="555A6571" w14:textId="77777777" w:rsidR="000A5E6D" w:rsidRDefault="000A5E6D" w:rsidP="00191147">
            <w:pPr>
              <w:jc w:val="center"/>
              <w:rPr>
                <w:lang w:eastAsia="zh-HK"/>
              </w:rPr>
            </w:pPr>
            <w:r>
              <w:rPr>
                <w:rFonts w:hint="eastAsia"/>
                <w:lang w:eastAsia="zh-HK"/>
              </w:rPr>
              <w:t>X</w:t>
            </w:r>
          </w:p>
        </w:tc>
        <w:tc>
          <w:tcPr>
            <w:tcW w:w="1689" w:type="dxa"/>
          </w:tcPr>
          <w:p w14:paraId="07F28EE0" w14:textId="77777777" w:rsidR="000A5E6D" w:rsidRDefault="000A5E6D" w:rsidP="00191147">
            <w:pPr>
              <w:jc w:val="center"/>
              <w:rPr>
                <w:lang w:eastAsia="zh-HK"/>
              </w:rPr>
            </w:pPr>
            <w:r w:rsidRPr="005513D9">
              <w:rPr>
                <w:lang w:eastAsia="zh-HK"/>
              </w:rPr>
              <w:t>0.4567664</w:t>
            </w:r>
          </w:p>
        </w:tc>
        <w:tc>
          <w:tcPr>
            <w:tcW w:w="1407" w:type="dxa"/>
          </w:tcPr>
          <w:p w14:paraId="7F5FCD49" w14:textId="77777777" w:rsidR="000A5E6D" w:rsidRDefault="000A5E6D" w:rsidP="00191147">
            <w:pPr>
              <w:jc w:val="center"/>
              <w:rPr>
                <w:lang w:eastAsia="zh-HK"/>
              </w:rPr>
            </w:pPr>
            <w:r w:rsidRPr="005513D9">
              <w:rPr>
                <w:lang w:eastAsia="zh-HK"/>
              </w:rPr>
              <w:t>0.1039308</w:t>
            </w:r>
          </w:p>
        </w:tc>
      </w:tr>
      <w:tr w:rsidR="000A5E6D" w14:paraId="1AFCAB0A" w14:textId="77777777" w:rsidTr="00191147">
        <w:trPr>
          <w:jc w:val="center"/>
        </w:trPr>
        <w:tc>
          <w:tcPr>
            <w:tcW w:w="1406" w:type="dxa"/>
          </w:tcPr>
          <w:p w14:paraId="2F8775E7" w14:textId="77777777" w:rsidR="000A5E6D" w:rsidRDefault="000A5E6D" w:rsidP="00191147">
            <w:pPr>
              <w:jc w:val="center"/>
              <w:rPr>
                <w:lang w:eastAsia="zh-HK"/>
              </w:rPr>
            </w:pPr>
            <w:r>
              <w:rPr>
                <w:rFonts w:hint="eastAsia"/>
                <w:lang w:eastAsia="zh-HK"/>
              </w:rPr>
              <w:t>Y</w:t>
            </w:r>
          </w:p>
        </w:tc>
        <w:tc>
          <w:tcPr>
            <w:tcW w:w="1689" w:type="dxa"/>
          </w:tcPr>
          <w:p w14:paraId="7AC2FD06" w14:textId="77777777" w:rsidR="000A5E6D" w:rsidRPr="00DB50BA" w:rsidRDefault="000A5E6D" w:rsidP="00191147">
            <w:pPr>
              <w:jc w:val="center"/>
              <w:rPr>
                <w:lang w:eastAsia="zh-HK"/>
              </w:rPr>
            </w:pPr>
            <w:r w:rsidRPr="005513D9">
              <w:rPr>
                <w:lang w:eastAsia="zh-HK"/>
              </w:rPr>
              <w:t>0.4834651</w:t>
            </w:r>
          </w:p>
        </w:tc>
        <w:tc>
          <w:tcPr>
            <w:tcW w:w="1407" w:type="dxa"/>
          </w:tcPr>
          <w:p w14:paraId="2571D4C7" w14:textId="77777777" w:rsidR="000A5E6D" w:rsidRPr="00DB50BA" w:rsidRDefault="000A5E6D" w:rsidP="00191147">
            <w:pPr>
              <w:jc w:val="center"/>
              <w:rPr>
                <w:lang w:eastAsia="zh-HK"/>
              </w:rPr>
            </w:pPr>
            <w:r w:rsidRPr="005513D9">
              <w:rPr>
                <w:lang w:eastAsia="zh-HK"/>
              </w:rPr>
              <w:t>0.1474323</w:t>
            </w:r>
          </w:p>
        </w:tc>
      </w:tr>
      <w:tr w:rsidR="000A5E6D" w14:paraId="2A77EE7A" w14:textId="77777777" w:rsidTr="00191147">
        <w:trPr>
          <w:jc w:val="center"/>
        </w:trPr>
        <w:tc>
          <w:tcPr>
            <w:tcW w:w="1406" w:type="dxa"/>
          </w:tcPr>
          <w:p w14:paraId="6A3A62D1" w14:textId="77777777" w:rsidR="000A5E6D" w:rsidRDefault="000A5E6D" w:rsidP="00191147">
            <w:pPr>
              <w:jc w:val="center"/>
              <w:rPr>
                <w:lang w:eastAsia="zh-HK"/>
              </w:rPr>
            </w:pPr>
            <w:proofErr w:type="spellStart"/>
            <w:r>
              <w:rPr>
                <w:lang w:eastAsia="zh-HK"/>
              </w:rPr>
              <w:t>C</w:t>
            </w:r>
            <w:r>
              <w:rPr>
                <w:rFonts w:hint="eastAsia"/>
                <w:lang w:eastAsia="zh-HK"/>
              </w:rPr>
              <w:t>orr</w:t>
            </w:r>
            <w:proofErr w:type="spellEnd"/>
            <w:r>
              <w:rPr>
                <w:rFonts w:hint="eastAsia"/>
                <w:lang w:eastAsia="zh-HK"/>
              </w:rPr>
              <w:t>(X,Y)</w:t>
            </w:r>
          </w:p>
        </w:tc>
        <w:tc>
          <w:tcPr>
            <w:tcW w:w="3096" w:type="dxa"/>
            <w:gridSpan w:val="2"/>
          </w:tcPr>
          <w:p w14:paraId="5CEDD101" w14:textId="77777777" w:rsidR="000A5E6D" w:rsidRPr="00DB50BA" w:rsidRDefault="000A5E6D" w:rsidP="00191147">
            <w:pPr>
              <w:jc w:val="center"/>
              <w:rPr>
                <w:lang w:eastAsia="zh-HK"/>
              </w:rPr>
            </w:pPr>
            <w:r w:rsidRPr="005513D9">
              <w:rPr>
                <w:lang w:eastAsia="zh-HK"/>
              </w:rPr>
              <w:t>-0.1218784</w:t>
            </w:r>
          </w:p>
        </w:tc>
      </w:tr>
    </w:tbl>
    <w:p w14:paraId="74D90565" w14:textId="77777777" w:rsidR="006F6053" w:rsidRDefault="006F6053" w:rsidP="006B2144"/>
    <w:sectPr w:rsidR="006F6053" w:rsidSect="00770A51">
      <w:pgSz w:w="11900" w:h="16840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Heiti SC Light">
    <w:charset w:val="50"/>
    <w:family w:val="auto"/>
    <w:pitch w:val="variable"/>
    <w:sig w:usb0="8000002F" w:usb1="080E004A" w:usb2="00000010" w:usb3="00000000" w:csb0="003E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A872F11"/>
    <w:multiLevelType w:val="hybridMultilevel"/>
    <w:tmpl w:val="CC520530"/>
    <w:lvl w:ilvl="0" w:tplc="2EDE4E2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2"/>
  <w:bordersDoNotSurroundHeader/>
  <w:bordersDoNotSurroundFooter/>
  <w:proofState w:spelling="clean" w:grammar="clean"/>
  <w:defaultTabStop w:val="420"/>
  <w:drawingGridVerticalSpacing w:val="20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2483F"/>
    <w:rsid w:val="0005663E"/>
    <w:rsid w:val="000A5E6D"/>
    <w:rsid w:val="000B1551"/>
    <w:rsid w:val="000F3955"/>
    <w:rsid w:val="00191147"/>
    <w:rsid w:val="001E4063"/>
    <w:rsid w:val="00230F5F"/>
    <w:rsid w:val="00252CE7"/>
    <w:rsid w:val="002F442C"/>
    <w:rsid w:val="003B04DA"/>
    <w:rsid w:val="004F35C2"/>
    <w:rsid w:val="00510C7B"/>
    <w:rsid w:val="0052483F"/>
    <w:rsid w:val="005250E4"/>
    <w:rsid w:val="00580B98"/>
    <w:rsid w:val="00640F02"/>
    <w:rsid w:val="00690090"/>
    <w:rsid w:val="006B2144"/>
    <w:rsid w:val="006C6B06"/>
    <w:rsid w:val="006E794D"/>
    <w:rsid w:val="006F6053"/>
    <w:rsid w:val="00770A51"/>
    <w:rsid w:val="0083705D"/>
    <w:rsid w:val="00847C7C"/>
    <w:rsid w:val="00874D1E"/>
    <w:rsid w:val="00905AAA"/>
    <w:rsid w:val="009455BB"/>
    <w:rsid w:val="00954775"/>
    <w:rsid w:val="009E27DB"/>
    <w:rsid w:val="00A234BC"/>
    <w:rsid w:val="00A263C2"/>
    <w:rsid w:val="00A6531E"/>
    <w:rsid w:val="00AF65A9"/>
    <w:rsid w:val="00C67DCC"/>
    <w:rsid w:val="00D5766A"/>
    <w:rsid w:val="00D61207"/>
    <w:rsid w:val="00DB619D"/>
    <w:rsid w:val="00E14450"/>
    <w:rsid w:val="00E467A9"/>
    <w:rsid w:val="00FA28DC"/>
    <w:rsid w:val="00FD65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522D99A9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52483F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2483F"/>
    <w:rPr>
      <w:rFonts w:ascii="Heiti SC Light" w:eastAsia="Heiti SC Light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2483F"/>
    <w:rPr>
      <w:rFonts w:ascii="Heiti SC Light" w:eastAsia="Heiti SC Light"/>
      <w:sz w:val="18"/>
      <w:szCs w:val="18"/>
    </w:rPr>
  </w:style>
  <w:style w:type="paragraph" w:styleId="ListParagraph">
    <w:name w:val="List Paragraph"/>
    <w:basedOn w:val="Normal"/>
    <w:uiPriority w:val="34"/>
    <w:qFormat/>
    <w:rsid w:val="000A5E6D"/>
    <w:pPr>
      <w:ind w:leftChars="200" w:left="480"/>
      <w:jc w:val="left"/>
    </w:pPr>
    <w:rPr>
      <w:szCs w:val="22"/>
      <w:lang w:eastAsia="zh-TW"/>
    </w:rPr>
  </w:style>
  <w:style w:type="table" w:styleId="TableGrid">
    <w:name w:val="Table Grid"/>
    <w:basedOn w:val="TableNormal"/>
    <w:uiPriority w:val="59"/>
    <w:rsid w:val="000A5E6D"/>
    <w:rPr>
      <w:szCs w:val="22"/>
      <w:lang w:eastAsia="zh-TW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52483F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2483F"/>
    <w:rPr>
      <w:rFonts w:ascii="Heiti SC Light" w:eastAsia="Heiti SC Light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2483F"/>
    <w:rPr>
      <w:rFonts w:ascii="Heiti SC Light" w:eastAsia="Heiti SC Light"/>
      <w:sz w:val="18"/>
      <w:szCs w:val="18"/>
    </w:rPr>
  </w:style>
  <w:style w:type="paragraph" w:styleId="ListParagraph">
    <w:name w:val="List Paragraph"/>
    <w:basedOn w:val="Normal"/>
    <w:uiPriority w:val="34"/>
    <w:qFormat/>
    <w:rsid w:val="000A5E6D"/>
    <w:pPr>
      <w:ind w:leftChars="200" w:left="480"/>
      <w:jc w:val="left"/>
    </w:pPr>
    <w:rPr>
      <w:szCs w:val="22"/>
      <w:lang w:eastAsia="zh-TW"/>
    </w:rPr>
  </w:style>
  <w:style w:type="table" w:styleId="TableGrid">
    <w:name w:val="Table Grid"/>
    <w:basedOn w:val="TableNormal"/>
    <w:uiPriority w:val="59"/>
    <w:rsid w:val="000A5E6D"/>
    <w:rPr>
      <w:szCs w:val="22"/>
      <w:lang w:eastAsia="zh-TW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emf"/><Relationship Id="rId18" Type="http://schemas.openxmlformats.org/officeDocument/2006/relationships/oleObject" Target="embeddings/oleObject3.bin"/><Relationship Id="rId26" Type="http://schemas.openxmlformats.org/officeDocument/2006/relationships/image" Target="media/image17.png"/><Relationship Id="rId3" Type="http://schemas.microsoft.com/office/2007/relationships/stylesWithEffects" Target="stylesWithEffects.xml"/><Relationship Id="rId21" Type="http://schemas.openxmlformats.org/officeDocument/2006/relationships/image" Target="media/image13.png"/><Relationship Id="rId7" Type="http://schemas.openxmlformats.org/officeDocument/2006/relationships/image" Target="media/image2.wmf"/><Relationship Id="rId12" Type="http://schemas.openxmlformats.org/officeDocument/2006/relationships/oleObject" Target="embeddings/oleObject2.bin"/><Relationship Id="rId17" Type="http://schemas.openxmlformats.org/officeDocument/2006/relationships/image" Target="media/image10.wmf"/><Relationship Id="rId25" Type="http://schemas.openxmlformats.org/officeDocument/2006/relationships/image" Target="media/image16.png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image" Target="media/image12.png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image" Target="media/image5.wmf"/><Relationship Id="rId24" Type="http://schemas.openxmlformats.org/officeDocument/2006/relationships/oleObject" Target="embeddings/oleObject4.bin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5.wmf"/><Relationship Id="rId28" Type="http://schemas.openxmlformats.org/officeDocument/2006/relationships/theme" Target="theme/theme1.xml"/><Relationship Id="rId10" Type="http://schemas.openxmlformats.org/officeDocument/2006/relationships/image" Target="media/image4.png"/><Relationship Id="rId19" Type="http://schemas.openxmlformats.org/officeDocument/2006/relationships/image" Target="media/image11.png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image" Target="media/image7.emf"/><Relationship Id="rId22" Type="http://schemas.openxmlformats.org/officeDocument/2006/relationships/image" Target="media/image14.png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1</TotalTime>
  <Pages>11</Pages>
  <Words>1332</Words>
  <Characters>7599</Characters>
  <Application>Microsoft Office Word</Application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香港中文大学</Company>
  <LinksUpToDate>false</LinksUpToDate>
  <CharactersWithSpaces>89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杰 胡</dc:creator>
  <cp:keywords/>
  <dc:description/>
  <cp:lastModifiedBy>type_ok_login</cp:lastModifiedBy>
  <cp:revision>29</cp:revision>
  <dcterms:created xsi:type="dcterms:W3CDTF">2014-11-18T09:08:00Z</dcterms:created>
  <dcterms:modified xsi:type="dcterms:W3CDTF">2014-11-24T12:34:00Z</dcterms:modified>
</cp:coreProperties>
</file>